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321A3" w:rsidRPr="00FF6897" w:rsidRDefault="00862551" w:rsidP="00E14907">
      <w:pPr>
        <w:ind w:left="0" w:firstLine="0"/>
        <w:contextualSpacing/>
        <w:rPr>
          <w:b/>
        </w:rPr>
      </w:pPr>
      <w:r w:rsidRPr="00694640">
        <w:t>Math 4</w:t>
      </w:r>
      <w:r w:rsidR="000367BE" w:rsidRPr="00FF6897">
        <w:rPr>
          <w:b/>
        </w:rPr>
        <w:tab/>
      </w:r>
      <w:r w:rsidR="000367BE" w:rsidRPr="00FF6897">
        <w:rPr>
          <w:b/>
        </w:rPr>
        <w:tab/>
      </w:r>
      <w:r w:rsidRPr="00FF6897">
        <w:rPr>
          <w:b/>
        </w:rPr>
        <w:tab/>
      </w:r>
      <w:r w:rsidRPr="00FF6897">
        <w:rPr>
          <w:b/>
        </w:rPr>
        <w:tab/>
      </w:r>
      <w:r w:rsidRPr="00FF6897">
        <w:rPr>
          <w:b/>
        </w:rPr>
        <w:tab/>
      </w:r>
      <w:r w:rsidRPr="00FF6897">
        <w:rPr>
          <w:b/>
        </w:rPr>
        <w:tab/>
      </w:r>
      <w:r w:rsidRPr="00FF6897">
        <w:rPr>
          <w:b/>
        </w:rPr>
        <w:tab/>
      </w:r>
      <w:r w:rsidRPr="00FF6897">
        <w:rPr>
          <w:b/>
        </w:rPr>
        <w:tab/>
      </w:r>
      <w:r w:rsidRPr="00FF6897">
        <w:rPr>
          <w:b/>
        </w:rPr>
        <w:tab/>
      </w:r>
      <w:r w:rsidRPr="00FF6897">
        <w:rPr>
          <w:b/>
        </w:rPr>
        <w:tab/>
      </w:r>
      <w:r w:rsidRPr="00FF6897">
        <w:rPr>
          <w:b/>
        </w:rPr>
        <w:tab/>
      </w:r>
      <w:r w:rsidRPr="00FF6897">
        <w:rPr>
          <w:b/>
        </w:rPr>
        <w:tab/>
      </w:r>
      <w:r w:rsidRPr="00FF6897">
        <w:rPr>
          <w:b/>
        </w:rPr>
        <w:tab/>
      </w:r>
      <w:r w:rsidRPr="00FF6897">
        <w:rPr>
          <w:b/>
        </w:rPr>
        <w:tab/>
      </w:r>
      <w:r w:rsidRPr="00FF6897">
        <w:rPr>
          <w:b/>
        </w:rPr>
        <w:tab/>
      </w:r>
      <w:r w:rsidRPr="00FF6897">
        <w:rPr>
          <w:b/>
        </w:rPr>
        <w:tab/>
      </w:r>
      <w:r w:rsidRPr="00694640">
        <w:t>Name ___________________________</w:t>
      </w:r>
      <w:r w:rsidR="00694640" w:rsidRPr="00694640">
        <w:t>___</w:t>
      </w:r>
    </w:p>
    <w:p w:rsidR="00862551" w:rsidRPr="00FF6897" w:rsidRDefault="00E30378" w:rsidP="00E14907">
      <w:pPr>
        <w:ind w:left="0" w:firstLine="0"/>
        <w:contextualSpacing/>
        <w:rPr>
          <w:b/>
        </w:rPr>
      </w:pPr>
      <w:r>
        <w:rPr>
          <w:b/>
        </w:rPr>
        <w:t>1</w:t>
      </w:r>
      <w:r w:rsidR="000367BE" w:rsidRPr="00FF6897">
        <w:rPr>
          <w:b/>
        </w:rPr>
        <w:t>-</w:t>
      </w:r>
      <w:r>
        <w:rPr>
          <w:b/>
        </w:rPr>
        <w:t>3</w:t>
      </w:r>
      <w:r w:rsidR="00694640">
        <w:rPr>
          <w:b/>
        </w:rPr>
        <w:t xml:space="preserve"> </w:t>
      </w:r>
      <w:r w:rsidR="00862551" w:rsidRPr="00694640">
        <w:rPr>
          <w:b/>
        </w:rPr>
        <w:t>Parametric Equations</w:t>
      </w:r>
      <w:r w:rsidR="00862551" w:rsidRPr="00FF6897">
        <w:rPr>
          <w:b/>
          <w:i/>
        </w:rPr>
        <w:tab/>
      </w:r>
      <w:r w:rsidR="00862551" w:rsidRPr="00FF6897">
        <w:rPr>
          <w:b/>
        </w:rPr>
        <w:tab/>
      </w:r>
      <w:r w:rsidR="00862551" w:rsidRPr="00FF6897">
        <w:rPr>
          <w:b/>
        </w:rPr>
        <w:tab/>
      </w:r>
      <w:r w:rsidR="00862551" w:rsidRPr="00FF6897">
        <w:rPr>
          <w:b/>
        </w:rPr>
        <w:tab/>
      </w:r>
      <w:r w:rsidR="00862551" w:rsidRPr="00FF6897">
        <w:rPr>
          <w:b/>
        </w:rPr>
        <w:tab/>
      </w:r>
      <w:r w:rsidR="00862551" w:rsidRPr="00FF6897">
        <w:rPr>
          <w:b/>
        </w:rPr>
        <w:tab/>
      </w:r>
      <w:r w:rsidR="00862551" w:rsidRPr="00FF6897">
        <w:rPr>
          <w:b/>
        </w:rPr>
        <w:tab/>
      </w:r>
      <w:r w:rsidR="00862551" w:rsidRPr="00FF6897">
        <w:rPr>
          <w:b/>
        </w:rPr>
        <w:tab/>
      </w:r>
      <w:r w:rsidR="00862551" w:rsidRPr="00FF6897">
        <w:rPr>
          <w:b/>
        </w:rPr>
        <w:tab/>
      </w:r>
      <w:r w:rsidR="00862551" w:rsidRPr="00FF6897">
        <w:rPr>
          <w:b/>
        </w:rPr>
        <w:tab/>
      </w:r>
      <w:r w:rsidR="00FF6897">
        <w:rPr>
          <w:b/>
        </w:rPr>
        <w:tab/>
      </w:r>
      <w:r w:rsidR="00694640">
        <w:rPr>
          <w:b/>
        </w:rPr>
        <w:tab/>
      </w:r>
      <w:r w:rsidR="00694640">
        <w:rPr>
          <w:b/>
        </w:rPr>
        <w:tab/>
      </w:r>
      <w:r w:rsidR="00694640">
        <w:rPr>
          <w:b/>
        </w:rPr>
        <w:tab/>
      </w:r>
      <w:r w:rsidR="00694640">
        <w:rPr>
          <w:b/>
        </w:rPr>
        <w:tab/>
      </w:r>
      <w:r w:rsidR="00694640">
        <w:rPr>
          <w:b/>
        </w:rPr>
        <w:tab/>
      </w:r>
      <w:r w:rsidR="00694640">
        <w:rPr>
          <w:b/>
        </w:rPr>
        <w:tab/>
      </w:r>
      <w:r w:rsidR="00694640">
        <w:rPr>
          <w:b/>
        </w:rPr>
        <w:tab/>
      </w:r>
      <w:r w:rsidR="00694640">
        <w:t>Date _______</w:t>
      </w:r>
    </w:p>
    <w:p w:rsidR="00837267" w:rsidRPr="00FF6897" w:rsidRDefault="00837267" w:rsidP="00837267">
      <w:pPr>
        <w:rPr>
          <w:b/>
          <w:sz w:val="16"/>
          <w:szCs w:val="16"/>
        </w:rPr>
      </w:pPr>
    </w:p>
    <w:p w:rsidR="00862551" w:rsidRDefault="00837267" w:rsidP="00837267">
      <w:r w:rsidRPr="00837267">
        <w:t>Learning Goals</w:t>
      </w:r>
      <w:r>
        <w:t>:</w:t>
      </w:r>
    </w:p>
    <w:p w:rsidR="00837267" w:rsidRPr="00837267" w:rsidRDefault="00837267" w:rsidP="00837267">
      <w:pPr>
        <w:pStyle w:val="ListParagraph"/>
        <w:numPr>
          <w:ilvl w:val="0"/>
          <w:numId w:val="23"/>
        </w:numPr>
        <w:ind w:left="810"/>
        <w:rPr>
          <w:i/>
          <w:color w:val="000000"/>
        </w:rPr>
      </w:pPr>
      <w:r w:rsidRPr="00837267">
        <w:rPr>
          <w:i/>
          <w:color w:val="000000"/>
        </w:rPr>
        <w:t>I can write and graph parametric equations.</w:t>
      </w:r>
    </w:p>
    <w:p w:rsidR="00837267" w:rsidRPr="00837267" w:rsidRDefault="00837267" w:rsidP="00837267">
      <w:pPr>
        <w:pStyle w:val="ListParagraph"/>
        <w:numPr>
          <w:ilvl w:val="0"/>
          <w:numId w:val="23"/>
        </w:numPr>
        <w:ind w:left="810"/>
        <w:rPr>
          <w:i/>
          <w:color w:val="000000"/>
        </w:rPr>
      </w:pPr>
      <w:r w:rsidRPr="00837267">
        <w:rPr>
          <w:i/>
          <w:color w:val="000000"/>
        </w:rPr>
        <w:t>I can solve applications involving parametric equations.</w:t>
      </w:r>
    </w:p>
    <w:p w:rsidR="00F8658B" w:rsidRPr="00B44244" w:rsidRDefault="00F8658B" w:rsidP="00E14907">
      <w:pPr>
        <w:ind w:left="0" w:firstLine="0"/>
        <w:contextualSpacing/>
        <w:rPr>
          <w:sz w:val="16"/>
          <w:szCs w:val="16"/>
        </w:rPr>
      </w:pPr>
    </w:p>
    <w:p w:rsidR="00E14907" w:rsidRPr="00B44244" w:rsidRDefault="00E14907" w:rsidP="00E14907">
      <w:pPr>
        <w:ind w:left="0" w:firstLine="0"/>
        <w:contextualSpacing/>
      </w:pPr>
      <w:r w:rsidRPr="00B44244">
        <w:rPr>
          <w:b/>
        </w:rPr>
        <w:t>Parametric equations</w:t>
      </w:r>
      <w:r w:rsidRPr="00B44244">
        <w:t xml:space="preserve"> for a curve are equations in which the </w:t>
      </w:r>
      <w:r w:rsidRPr="00B44244">
        <w:rPr>
          <w:i/>
        </w:rPr>
        <w:t xml:space="preserve">x </w:t>
      </w:r>
      <w:r w:rsidRPr="00B44244">
        <w:t xml:space="preserve">and </w:t>
      </w:r>
      <w:r w:rsidRPr="00B44244">
        <w:rPr>
          <w:i/>
        </w:rPr>
        <w:t xml:space="preserve">y </w:t>
      </w:r>
      <w:r w:rsidRPr="00B44244">
        <w:t xml:space="preserve">coordinates are both expressed in terms of a single variable, called the parameter, </w:t>
      </w:r>
      <w:r w:rsidRPr="00B44244">
        <w:rPr>
          <w:i/>
        </w:rPr>
        <w:t>t.</w:t>
      </w:r>
      <w:r w:rsidRPr="00B44244">
        <w:t xml:space="preserve">  In “real-life” applications, </w:t>
      </w:r>
      <w:r w:rsidRPr="00B44244">
        <w:rPr>
          <w:i/>
        </w:rPr>
        <w:t xml:space="preserve">t </w:t>
      </w:r>
      <w:r w:rsidRPr="00B44244">
        <w:t>often represents time.</w:t>
      </w:r>
    </w:p>
    <w:p w:rsidR="004829AC" w:rsidRPr="00B44244" w:rsidRDefault="004829AC" w:rsidP="00E14907">
      <w:pPr>
        <w:ind w:left="0" w:firstLine="0"/>
        <w:contextualSpacing/>
        <w:rPr>
          <w:sz w:val="16"/>
          <w:szCs w:val="16"/>
        </w:rPr>
      </w:pPr>
    </w:p>
    <w:p w:rsidR="004829AC" w:rsidRPr="00B44244" w:rsidRDefault="00EC05CC" w:rsidP="00E14907">
      <w:pPr>
        <w:ind w:left="0" w:firstLine="0"/>
        <w:contextualSpacing/>
      </w:pPr>
      <w:r w:rsidRPr="00B44244">
        <w:t xml:space="preserve">I.   </w:t>
      </w:r>
      <w:r w:rsidR="004829AC" w:rsidRPr="00B44244">
        <w:t>Consider the following scenario:</w:t>
      </w:r>
    </w:p>
    <w:p w:rsidR="004829AC" w:rsidRPr="00B44244" w:rsidRDefault="00AB2E26" w:rsidP="004829AC">
      <w:pPr>
        <w:ind w:left="360" w:firstLine="0"/>
        <w:contextualSpacing/>
      </w:pPr>
      <w:r w:rsidRPr="00C3298B">
        <w:rPr>
          <w:i/>
        </w:rPr>
        <w:t>A</w:t>
      </w:r>
      <w:r w:rsidR="004829AC" w:rsidRPr="00C3298B">
        <w:rPr>
          <w:i/>
        </w:rPr>
        <w:t xml:space="preserve"> puppy weighs 8 pounds and is 15 inches long</w:t>
      </w:r>
      <w:r w:rsidRPr="00C3298B">
        <w:rPr>
          <w:i/>
        </w:rPr>
        <w:t xml:space="preserve"> at birth</w:t>
      </w:r>
      <w:r w:rsidR="004829AC" w:rsidRPr="00C3298B">
        <w:rPr>
          <w:i/>
        </w:rPr>
        <w:t xml:space="preserve">.  </w:t>
      </w:r>
      <w:r w:rsidRPr="00C3298B">
        <w:rPr>
          <w:i/>
        </w:rPr>
        <w:t>For its first year of life, e</w:t>
      </w:r>
      <w:r w:rsidR="004829AC" w:rsidRPr="00C3298B">
        <w:rPr>
          <w:i/>
        </w:rPr>
        <w:t>ach month the puppy grows .5 inches and gains 3 pounds.</w:t>
      </w:r>
      <w:r w:rsidR="00CB3D5D" w:rsidRPr="00C3298B">
        <w:rPr>
          <w:i/>
        </w:rPr>
        <w:t xml:space="preserve"> </w:t>
      </w:r>
      <w:r w:rsidR="00CB3D5D" w:rsidRPr="00B44244">
        <w:t xml:space="preserve"> Complete the following table:</w:t>
      </w:r>
    </w:p>
    <w:p w:rsidR="00CB3D5D" w:rsidRPr="00B44244" w:rsidRDefault="00CB3D5D" w:rsidP="00326106">
      <w:pPr>
        <w:ind w:left="0" w:firstLine="0"/>
        <w:contextualSpacing/>
        <w:rPr>
          <w:sz w:val="16"/>
          <w:szCs w:val="16"/>
        </w:rPr>
      </w:pPr>
    </w:p>
    <w:tbl>
      <w:tblPr>
        <w:tblStyle w:val="TableGrid"/>
        <w:tblW w:w="0" w:type="auto"/>
        <w:tblInd w:w="360" w:type="dxa"/>
        <w:tblLook w:val="04A0"/>
      </w:tblPr>
      <w:tblGrid>
        <w:gridCol w:w="1872"/>
        <w:gridCol w:w="432"/>
        <w:gridCol w:w="432"/>
        <w:gridCol w:w="432"/>
        <w:gridCol w:w="432"/>
        <w:gridCol w:w="432"/>
        <w:gridCol w:w="432"/>
        <w:gridCol w:w="432"/>
        <w:gridCol w:w="432"/>
        <w:gridCol w:w="432"/>
        <w:gridCol w:w="432"/>
        <w:gridCol w:w="456"/>
        <w:gridCol w:w="456"/>
        <w:gridCol w:w="456"/>
        <w:gridCol w:w="2268"/>
      </w:tblGrid>
      <w:tr w:rsidR="003C7701" w:rsidRPr="00B44244" w:rsidTr="000D1985">
        <w:tc>
          <w:tcPr>
            <w:tcW w:w="1872" w:type="dxa"/>
          </w:tcPr>
          <w:p w:rsidR="003C7701" w:rsidRPr="00F32CD9" w:rsidRDefault="00C41E3A" w:rsidP="003C7701">
            <w:pPr>
              <w:ind w:left="0" w:firstLine="0"/>
              <w:contextualSpacing/>
              <w:jc w:val="center"/>
              <w:rPr>
                <w:b/>
              </w:rPr>
            </w:pPr>
            <w:r w:rsidRPr="00F32CD9">
              <w:rPr>
                <w:b/>
              </w:rPr>
              <w:t>Time (m</w:t>
            </w:r>
            <w:r w:rsidR="003C7701" w:rsidRPr="00F32CD9">
              <w:rPr>
                <w:b/>
              </w:rPr>
              <w:t>onth</w:t>
            </w:r>
            <w:r w:rsidRPr="00F32CD9">
              <w:rPr>
                <w:b/>
              </w:rPr>
              <w:t>s)</w:t>
            </w: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  <w:rPr>
                <w:b/>
              </w:rPr>
            </w:pPr>
            <w:r w:rsidRPr="00B44244">
              <w:rPr>
                <w:b/>
              </w:rPr>
              <w:t>0</w:t>
            </w: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  <w:rPr>
                <w:b/>
              </w:rPr>
            </w:pPr>
            <w:r w:rsidRPr="00B44244">
              <w:rPr>
                <w:b/>
              </w:rPr>
              <w:t>1</w:t>
            </w: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  <w:rPr>
                <w:b/>
              </w:rPr>
            </w:pPr>
            <w:r w:rsidRPr="00B44244">
              <w:rPr>
                <w:b/>
              </w:rPr>
              <w:t>2</w:t>
            </w: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  <w:rPr>
                <w:b/>
              </w:rPr>
            </w:pPr>
            <w:r w:rsidRPr="00B44244">
              <w:rPr>
                <w:b/>
              </w:rPr>
              <w:t>3</w:t>
            </w: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  <w:rPr>
                <w:b/>
              </w:rPr>
            </w:pPr>
            <w:r w:rsidRPr="00B44244">
              <w:rPr>
                <w:b/>
              </w:rPr>
              <w:t>4</w:t>
            </w: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  <w:rPr>
                <w:b/>
              </w:rPr>
            </w:pPr>
            <w:r w:rsidRPr="00B44244">
              <w:rPr>
                <w:b/>
              </w:rPr>
              <w:t>5</w:t>
            </w: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  <w:rPr>
                <w:b/>
              </w:rPr>
            </w:pPr>
            <w:r w:rsidRPr="00B44244">
              <w:rPr>
                <w:b/>
              </w:rPr>
              <w:t>6</w:t>
            </w: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  <w:rPr>
                <w:b/>
              </w:rPr>
            </w:pPr>
            <w:r w:rsidRPr="00B44244">
              <w:rPr>
                <w:b/>
              </w:rPr>
              <w:t>7</w:t>
            </w: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  <w:rPr>
                <w:b/>
              </w:rPr>
            </w:pPr>
            <w:r w:rsidRPr="00B44244">
              <w:rPr>
                <w:b/>
              </w:rPr>
              <w:t>8</w:t>
            </w: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  <w:rPr>
                <w:b/>
              </w:rPr>
            </w:pPr>
            <w:r w:rsidRPr="00B44244">
              <w:rPr>
                <w:b/>
              </w:rPr>
              <w:t>9</w:t>
            </w:r>
          </w:p>
        </w:tc>
        <w:tc>
          <w:tcPr>
            <w:tcW w:w="456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  <w:rPr>
                <w:b/>
              </w:rPr>
            </w:pPr>
            <w:r w:rsidRPr="00B44244">
              <w:rPr>
                <w:b/>
              </w:rPr>
              <w:t>10</w:t>
            </w:r>
          </w:p>
        </w:tc>
        <w:tc>
          <w:tcPr>
            <w:tcW w:w="456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  <w:rPr>
                <w:b/>
              </w:rPr>
            </w:pPr>
            <w:r w:rsidRPr="00B44244">
              <w:rPr>
                <w:b/>
              </w:rPr>
              <w:t>11</w:t>
            </w:r>
          </w:p>
        </w:tc>
        <w:tc>
          <w:tcPr>
            <w:tcW w:w="456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  <w:rPr>
                <w:b/>
              </w:rPr>
            </w:pPr>
            <w:r w:rsidRPr="00B44244">
              <w:rPr>
                <w:b/>
              </w:rPr>
              <w:t>12</w:t>
            </w:r>
          </w:p>
        </w:tc>
        <w:tc>
          <w:tcPr>
            <w:tcW w:w="2268" w:type="dxa"/>
          </w:tcPr>
          <w:p w:rsidR="003C7701" w:rsidRPr="00F32CD9" w:rsidRDefault="003C7701" w:rsidP="003C7701">
            <w:pPr>
              <w:ind w:left="0" w:firstLine="0"/>
              <w:contextualSpacing/>
              <w:jc w:val="center"/>
              <w:rPr>
                <w:b/>
              </w:rPr>
            </w:pPr>
            <w:r w:rsidRPr="00F32CD9">
              <w:rPr>
                <w:b/>
              </w:rPr>
              <w:t>Rules:</w:t>
            </w:r>
          </w:p>
        </w:tc>
      </w:tr>
      <w:tr w:rsidR="003C7701" w:rsidRPr="00B44244" w:rsidTr="000D1985">
        <w:tc>
          <w:tcPr>
            <w:tcW w:w="1872" w:type="dxa"/>
          </w:tcPr>
          <w:p w:rsidR="003C7701" w:rsidRPr="00F32CD9" w:rsidRDefault="003C7701" w:rsidP="003C7701">
            <w:pPr>
              <w:ind w:left="0" w:firstLine="0"/>
              <w:contextualSpacing/>
              <w:jc w:val="center"/>
              <w:rPr>
                <w:b/>
              </w:rPr>
            </w:pPr>
            <w:r w:rsidRPr="00F32CD9">
              <w:rPr>
                <w:b/>
              </w:rPr>
              <w:t>Height (in.)</w:t>
            </w: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</w:pP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</w:pP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</w:pP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</w:pP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</w:pP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</w:pP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</w:pP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</w:pP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</w:pP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</w:pPr>
          </w:p>
        </w:tc>
        <w:tc>
          <w:tcPr>
            <w:tcW w:w="456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</w:pPr>
          </w:p>
        </w:tc>
        <w:tc>
          <w:tcPr>
            <w:tcW w:w="456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</w:pPr>
          </w:p>
        </w:tc>
        <w:tc>
          <w:tcPr>
            <w:tcW w:w="456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</w:pPr>
          </w:p>
        </w:tc>
        <w:tc>
          <w:tcPr>
            <w:tcW w:w="2268" w:type="dxa"/>
          </w:tcPr>
          <w:p w:rsidR="003C7701" w:rsidRPr="00146D1F" w:rsidRDefault="00146D1F" w:rsidP="00146D1F">
            <w:pPr>
              <w:ind w:left="0" w:firstLine="0"/>
              <w:contextualSpacing/>
            </w:pPr>
            <w:r>
              <w:rPr>
                <w:i/>
              </w:rPr>
              <w:t>x</w:t>
            </w:r>
            <w:r>
              <w:t>(</w:t>
            </w:r>
            <w:r>
              <w:rPr>
                <w:i/>
              </w:rPr>
              <w:t>t</w:t>
            </w:r>
            <w:r>
              <w:t xml:space="preserve">) = </w:t>
            </w:r>
          </w:p>
        </w:tc>
      </w:tr>
      <w:tr w:rsidR="003C7701" w:rsidRPr="00B44244" w:rsidTr="000D1985">
        <w:tc>
          <w:tcPr>
            <w:tcW w:w="1872" w:type="dxa"/>
          </w:tcPr>
          <w:p w:rsidR="003C7701" w:rsidRPr="00F32CD9" w:rsidRDefault="003C7701" w:rsidP="003C7701">
            <w:pPr>
              <w:ind w:left="0" w:firstLine="0"/>
              <w:contextualSpacing/>
              <w:jc w:val="center"/>
              <w:rPr>
                <w:b/>
              </w:rPr>
            </w:pPr>
            <w:r w:rsidRPr="00F32CD9">
              <w:rPr>
                <w:b/>
              </w:rPr>
              <w:t>Weight (lbs.)</w:t>
            </w: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</w:pP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</w:pP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</w:pP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</w:pP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</w:pP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</w:pP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</w:pP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</w:pP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</w:pP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</w:pPr>
          </w:p>
        </w:tc>
        <w:tc>
          <w:tcPr>
            <w:tcW w:w="456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</w:pPr>
          </w:p>
        </w:tc>
        <w:tc>
          <w:tcPr>
            <w:tcW w:w="456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</w:pPr>
          </w:p>
        </w:tc>
        <w:tc>
          <w:tcPr>
            <w:tcW w:w="456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</w:pPr>
          </w:p>
        </w:tc>
        <w:tc>
          <w:tcPr>
            <w:tcW w:w="2268" w:type="dxa"/>
          </w:tcPr>
          <w:p w:rsidR="003C7701" w:rsidRPr="00146D1F" w:rsidRDefault="00146D1F" w:rsidP="00146D1F">
            <w:pPr>
              <w:ind w:left="0" w:firstLine="0"/>
              <w:contextualSpacing/>
            </w:pPr>
            <w:r>
              <w:rPr>
                <w:i/>
              </w:rPr>
              <w:t>y</w:t>
            </w:r>
            <w:r>
              <w:t>(</w:t>
            </w:r>
            <w:r>
              <w:rPr>
                <w:i/>
              </w:rPr>
              <w:t>t</w:t>
            </w:r>
            <w:r>
              <w:t xml:space="preserve">) = </w:t>
            </w:r>
          </w:p>
        </w:tc>
      </w:tr>
    </w:tbl>
    <w:p w:rsidR="00CB3D5D" w:rsidRPr="00B44244" w:rsidRDefault="00CB3D5D" w:rsidP="004829AC">
      <w:pPr>
        <w:ind w:left="360" w:firstLine="0"/>
        <w:contextualSpacing/>
        <w:rPr>
          <w:sz w:val="16"/>
          <w:szCs w:val="16"/>
        </w:rPr>
      </w:pPr>
    </w:p>
    <w:p w:rsidR="00F8658B" w:rsidRPr="00B44244" w:rsidRDefault="00F51787" w:rsidP="00F51787">
      <w:pPr>
        <w:pStyle w:val="ListParagraph"/>
        <w:numPr>
          <w:ilvl w:val="0"/>
          <w:numId w:val="3"/>
        </w:numPr>
      </w:pPr>
      <w:r w:rsidRPr="00B44244">
        <w:t xml:space="preserve"> </w:t>
      </w:r>
      <w:r w:rsidR="00C41E3A" w:rsidRPr="00B44244">
        <w:t>Sketch the following graphs:</w:t>
      </w:r>
    </w:p>
    <w:p w:rsidR="00CD08DA" w:rsidRPr="00B44244" w:rsidRDefault="004B2285" w:rsidP="00E14907">
      <w:pPr>
        <w:ind w:left="0" w:firstLine="0"/>
        <w:contextualSpacing/>
        <w:rPr>
          <w:i/>
        </w:rPr>
      </w:pPr>
      <w:r w:rsidRPr="00B44244"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4171950</wp:posOffset>
            </wp:positionH>
            <wp:positionV relativeFrom="paragraph">
              <wp:posOffset>166370</wp:posOffset>
            </wp:positionV>
            <wp:extent cx="1905000" cy="1971675"/>
            <wp:effectExtent l="1905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 l="3030" t="12992" r="10390" b="551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971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44244">
        <w:rPr>
          <w:noProof/>
        </w:rPr>
        <w:drawing>
          <wp:anchor distT="0" distB="0" distL="114300" distR="114300" simplePos="0" relativeHeight="251656192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166370</wp:posOffset>
            </wp:positionV>
            <wp:extent cx="1914525" cy="1952625"/>
            <wp:effectExtent l="19050" t="0" r="9525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 l="6667" t="15356" r="9583" b="786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1952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D08DA" w:rsidRPr="00B44244">
        <w:tab/>
      </w:r>
      <w:r w:rsidR="00CD08DA" w:rsidRPr="00B44244">
        <w:tab/>
      </w:r>
      <w:r w:rsidR="00404580" w:rsidRPr="00B44244">
        <w:t xml:space="preserve">  </w:t>
      </w:r>
      <w:r w:rsidR="00CD08DA" w:rsidRPr="00B44244">
        <w:rPr>
          <w:i/>
        </w:rPr>
        <w:t>Time vs. Height</w:t>
      </w:r>
      <w:r w:rsidR="00CD08DA" w:rsidRPr="00B44244">
        <w:rPr>
          <w:i/>
        </w:rPr>
        <w:tab/>
      </w:r>
      <w:r w:rsidR="00CD08DA" w:rsidRPr="00B44244">
        <w:rPr>
          <w:i/>
        </w:rPr>
        <w:tab/>
      </w:r>
      <w:r w:rsidR="00CD08DA" w:rsidRPr="00B44244">
        <w:rPr>
          <w:i/>
        </w:rPr>
        <w:tab/>
      </w:r>
      <w:r w:rsidR="00CD08DA" w:rsidRPr="00B44244">
        <w:rPr>
          <w:i/>
        </w:rPr>
        <w:tab/>
      </w:r>
      <w:r w:rsidR="00CD08DA" w:rsidRPr="00B44244">
        <w:rPr>
          <w:i/>
        </w:rPr>
        <w:tab/>
      </w:r>
      <w:r w:rsidR="003513A4">
        <w:rPr>
          <w:i/>
        </w:rPr>
        <w:t xml:space="preserve">Time vs. </w:t>
      </w:r>
      <w:r w:rsidR="003513A4" w:rsidRPr="00B44244">
        <w:rPr>
          <w:i/>
        </w:rPr>
        <w:t>Weight</w:t>
      </w:r>
      <w:r w:rsidR="00CD08DA" w:rsidRPr="00B44244">
        <w:rPr>
          <w:i/>
        </w:rPr>
        <w:tab/>
      </w:r>
      <w:r w:rsidR="00CD08DA" w:rsidRPr="00B44244">
        <w:rPr>
          <w:i/>
        </w:rPr>
        <w:tab/>
      </w:r>
      <w:r w:rsidR="00CD08DA" w:rsidRPr="00B44244">
        <w:rPr>
          <w:i/>
        </w:rPr>
        <w:tab/>
      </w:r>
      <w:r w:rsidR="00CD08DA" w:rsidRPr="00B44244">
        <w:rPr>
          <w:i/>
        </w:rPr>
        <w:tab/>
      </w:r>
      <w:r w:rsidR="00404580" w:rsidRPr="00B44244">
        <w:rPr>
          <w:i/>
        </w:rPr>
        <w:tab/>
        <w:t xml:space="preserve">   </w:t>
      </w:r>
      <w:r w:rsidR="00CD08DA" w:rsidRPr="00B44244">
        <w:rPr>
          <w:i/>
        </w:rPr>
        <w:t>Height vs. Weight</w:t>
      </w:r>
    </w:p>
    <w:p w:rsidR="00C41E3A" w:rsidRPr="00B44244" w:rsidRDefault="004B2285" w:rsidP="00E14907">
      <w:pPr>
        <w:ind w:left="0" w:firstLine="0"/>
        <w:contextualSpacing/>
      </w:pPr>
      <w:r w:rsidRPr="00B44244">
        <w:rPr>
          <w:noProof/>
        </w:rPr>
        <w:drawing>
          <wp:anchor distT="0" distB="0" distL="114300" distR="114300" simplePos="0" relativeHeight="251657216" behindDoc="1" locked="0" layoutInCell="1" allowOverlap="1">
            <wp:simplePos x="0" y="0"/>
            <wp:positionH relativeFrom="column">
              <wp:posOffset>2057400</wp:posOffset>
            </wp:positionH>
            <wp:positionV relativeFrom="paragraph">
              <wp:posOffset>29210</wp:posOffset>
            </wp:positionV>
            <wp:extent cx="1866900" cy="1924050"/>
            <wp:effectExtent l="1905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 l="5833" t="15058" r="12500" b="695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1924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41E3A" w:rsidRPr="00B44244" w:rsidRDefault="00C41E3A" w:rsidP="00E14907">
      <w:pPr>
        <w:ind w:left="0" w:firstLine="0"/>
        <w:contextualSpacing/>
      </w:pPr>
      <w:r w:rsidRPr="00B44244">
        <w:tab/>
      </w:r>
    </w:p>
    <w:p w:rsidR="00862551" w:rsidRPr="00B44244" w:rsidRDefault="00862551" w:rsidP="00E14907">
      <w:pPr>
        <w:ind w:left="0" w:firstLine="0"/>
        <w:contextualSpacing/>
      </w:pPr>
    </w:p>
    <w:p w:rsidR="00287B70" w:rsidRPr="00B44244" w:rsidRDefault="00287B70" w:rsidP="00E14907">
      <w:pPr>
        <w:ind w:left="0" w:firstLine="0"/>
        <w:contextualSpacing/>
      </w:pPr>
    </w:p>
    <w:p w:rsidR="00287B70" w:rsidRPr="00B44244" w:rsidRDefault="00287B70" w:rsidP="00E14907">
      <w:pPr>
        <w:ind w:left="0" w:firstLine="0"/>
        <w:contextualSpacing/>
      </w:pPr>
    </w:p>
    <w:p w:rsidR="00287B70" w:rsidRPr="00B44244" w:rsidRDefault="00287B70" w:rsidP="00E14907">
      <w:pPr>
        <w:ind w:left="0" w:firstLine="0"/>
        <w:contextualSpacing/>
      </w:pPr>
    </w:p>
    <w:p w:rsidR="00287B70" w:rsidRPr="00B44244" w:rsidRDefault="00287B70" w:rsidP="00E14907">
      <w:pPr>
        <w:ind w:left="0" w:firstLine="0"/>
        <w:contextualSpacing/>
      </w:pPr>
    </w:p>
    <w:p w:rsidR="00287B70" w:rsidRPr="00B44244" w:rsidRDefault="00287B70" w:rsidP="00E14907">
      <w:pPr>
        <w:ind w:left="0" w:firstLine="0"/>
        <w:contextualSpacing/>
      </w:pPr>
    </w:p>
    <w:p w:rsidR="00287B70" w:rsidRPr="00B44244" w:rsidRDefault="00287B70" w:rsidP="00E14907">
      <w:pPr>
        <w:ind w:left="0" w:firstLine="0"/>
        <w:contextualSpacing/>
      </w:pPr>
    </w:p>
    <w:p w:rsidR="00287B70" w:rsidRPr="00B44244" w:rsidRDefault="00287B70" w:rsidP="00E14907">
      <w:pPr>
        <w:ind w:left="0" w:firstLine="0"/>
        <w:contextualSpacing/>
      </w:pPr>
    </w:p>
    <w:p w:rsidR="00287B70" w:rsidRPr="00B44244" w:rsidRDefault="00287B70" w:rsidP="00E14907">
      <w:pPr>
        <w:ind w:left="0" w:firstLine="0"/>
        <w:contextualSpacing/>
        <w:rPr>
          <w:sz w:val="16"/>
          <w:szCs w:val="16"/>
        </w:rPr>
      </w:pPr>
    </w:p>
    <w:p w:rsidR="0015422D" w:rsidRPr="00B44244" w:rsidRDefault="0076790F" w:rsidP="00E14907">
      <w:pPr>
        <w:ind w:left="0" w:firstLine="0"/>
        <w:contextualSpacing/>
      </w:pPr>
      <w:r w:rsidRPr="0076790F">
        <w:rPr>
          <w:noProof/>
          <w:sz w:val="16"/>
          <w:szCs w:val="16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margin-left:350.7pt;margin-top:4.9pt;width:44.75pt;height:42.7pt;z-index:-251657216">
            <v:imagedata r:id="rId9" o:title=""/>
          </v:shape>
          <o:OLEObject Type="Embed" ProgID="Equation.DSMT4" ShapeID="_x0000_s1026" DrawAspect="Content" ObjectID="_1534861788" r:id="rId10"/>
        </w:pict>
      </w:r>
    </w:p>
    <w:p w:rsidR="00287B70" w:rsidRPr="00B44244" w:rsidRDefault="00326106" w:rsidP="00E14907">
      <w:pPr>
        <w:ind w:left="0" w:firstLine="0"/>
        <w:contextualSpacing/>
      </w:pPr>
      <w:r w:rsidRPr="00B44244">
        <w:tab/>
      </w:r>
      <w:r w:rsidRPr="00B44244">
        <w:tab/>
      </w:r>
      <w:r w:rsidRPr="00B44244">
        <w:tab/>
      </w:r>
      <w:r w:rsidRPr="00B44244">
        <w:tab/>
      </w:r>
      <w:r w:rsidRPr="00B44244">
        <w:tab/>
      </w:r>
      <w:r w:rsidRPr="00B44244">
        <w:tab/>
      </w:r>
      <w:r w:rsidRPr="00B44244">
        <w:tab/>
      </w:r>
      <w:r w:rsidRPr="00B44244">
        <w:tab/>
      </w:r>
      <w:r w:rsidRPr="00B44244">
        <w:tab/>
        <w:t>Parametric e</w:t>
      </w:r>
      <w:r w:rsidR="00287B70" w:rsidRPr="00B44244">
        <w:t>quations for this scenario:</w:t>
      </w:r>
      <w:r w:rsidR="00694640">
        <w:t xml:space="preserve">  </w:t>
      </w:r>
      <w:r w:rsidR="007A4A87" w:rsidRPr="00B44244">
        <w:t xml:space="preserve">  </w:t>
      </w:r>
    </w:p>
    <w:p w:rsidR="00287B70" w:rsidRPr="00B44244" w:rsidRDefault="00287B70" w:rsidP="00E14907">
      <w:pPr>
        <w:ind w:left="0" w:firstLine="0"/>
        <w:contextualSpacing/>
      </w:pPr>
    </w:p>
    <w:p w:rsidR="009C1040" w:rsidRPr="00B44244" w:rsidRDefault="00287B70" w:rsidP="00287B70">
      <w:pPr>
        <w:ind w:left="0" w:firstLine="0"/>
        <w:contextualSpacing/>
      </w:pPr>
      <w:r w:rsidRPr="00B44244">
        <w:tab/>
      </w:r>
    </w:p>
    <w:p w:rsidR="00287B70" w:rsidRDefault="00F51787" w:rsidP="00F51787">
      <w:pPr>
        <w:pStyle w:val="ListParagraph"/>
        <w:numPr>
          <w:ilvl w:val="0"/>
          <w:numId w:val="3"/>
        </w:numPr>
      </w:pPr>
      <w:r w:rsidRPr="00B44244">
        <w:t xml:space="preserve"> </w:t>
      </w:r>
      <w:r w:rsidR="00287B70" w:rsidRPr="00B44244">
        <w:t xml:space="preserve">See if you can reproduce your </w:t>
      </w:r>
      <w:r w:rsidR="00287B70" w:rsidRPr="00B44244">
        <w:rPr>
          <w:i/>
        </w:rPr>
        <w:t xml:space="preserve">Height vs. Weight </w:t>
      </w:r>
      <w:r w:rsidR="00287B70" w:rsidRPr="00B44244">
        <w:t xml:space="preserve">graph on your calculator.  Follow these tips . . . . </w:t>
      </w:r>
    </w:p>
    <w:p w:rsidR="00EE32C2" w:rsidRPr="00EE32C2" w:rsidRDefault="00EE32C2" w:rsidP="00EE32C2">
      <w:pPr>
        <w:pStyle w:val="ListParagraph"/>
        <w:ind w:firstLine="0"/>
        <w:rPr>
          <w:sz w:val="16"/>
          <w:szCs w:val="16"/>
        </w:rPr>
      </w:pPr>
    </w:p>
    <w:p w:rsidR="009C1040" w:rsidRPr="00807F9C" w:rsidRDefault="00807F9C" w:rsidP="00EE32C2">
      <w:pPr>
        <w:ind w:left="720" w:firstLine="360"/>
        <w:contextualSpacing/>
        <w:rPr>
          <w:b/>
        </w:rPr>
      </w:pPr>
      <w:r w:rsidRPr="00807F9C">
        <w:rPr>
          <w:b/>
        </w:rPr>
        <w:t>Take notes below on how to graph parametric equations</w:t>
      </w:r>
      <w:r w:rsidR="00C22E6E">
        <w:rPr>
          <w:b/>
        </w:rPr>
        <w:t xml:space="preserve"> (</w:t>
      </w:r>
      <w:r w:rsidR="006E06DF">
        <w:rPr>
          <w:b/>
        </w:rPr>
        <w:t>Menu-3-4</w:t>
      </w:r>
      <w:r w:rsidR="00C22E6E">
        <w:rPr>
          <w:b/>
        </w:rPr>
        <w:t>)</w:t>
      </w:r>
      <w:r w:rsidRPr="00807F9C">
        <w:rPr>
          <w:b/>
        </w:rPr>
        <w:t>:</w:t>
      </w:r>
    </w:p>
    <w:p w:rsidR="00E77A8D" w:rsidRDefault="00E77A8D" w:rsidP="00E14907">
      <w:pPr>
        <w:ind w:left="0" w:firstLine="0"/>
        <w:contextualSpacing/>
        <w:rPr>
          <w:sz w:val="16"/>
          <w:szCs w:val="16"/>
        </w:rPr>
      </w:pPr>
    </w:p>
    <w:p w:rsidR="00807F9C" w:rsidRDefault="00807F9C" w:rsidP="00E14907">
      <w:pPr>
        <w:ind w:left="0" w:firstLine="0"/>
        <w:contextualSpacing/>
        <w:rPr>
          <w:sz w:val="16"/>
          <w:szCs w:val="16"/>
        </w:rPr>
      </w:pPr>
    </w:p>
    <w:p w:rsidR="00807F9C" w:rsidRDefault="00807F9C" w:rsidP="00E14907">
      <w:pPr>
        <w:ind w:left="0" w:firstLine="0"/>
        <w:contextualSpacing/>
        <w:rPr>
          <w:sz w:val="16"/>
          <w:szCs w:val="16"/>
        </w:rPr>
      </w:pPr>
    </w:p>
    <w:p w:rsidR="00EE32C2" w:rsidRPr="00EE32C2" w:rsidRDefault="0076790F" w:rsidP="00E14907">
      <w:pPr>
        <w:ind w:left="0" w:firstLine="0"/>
        <w:contextualSpacing/>
      </w:pPr>
      <w:r w:rsidRPr="0076790F">
        <w:rPr>
          <w:noProof/>
          <w:sz w:val="16"/>
          <w:szCs w:val="16"/>
          <w:lang w:eastAsia="zh-TW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7" type="#_x0000_t202" style="position:absolute;margin-left:48.5pt;margin-top:13.25pt;width:261.75pt;height:67.75pt;z-index:251655167;mso-width-relative:margin;mso-height-relative:margin" stroked="f">
            <v:textbox style="mso-next-textbox:#_x0000_s1027">
              <w:txbxContent>
                <w:p w:rsidR="00DD7E36" w:rsidRPr="00EE32C2" w:rsidRDefault="00DD7E36" w:rsidP="00EE32C2">
                  <w:pPr>
                    <w:rPr>
                      <w:sz w:val="20"/>
                      <w:szCs w:val="20"/>
                    </w:rPr>
                  </w:pPr>
                  <w:r w:rsidRPr="00EE32C2">
                    <w:rPr>
                      <w:sz w:val="20"/>
                      <w:szCs w:val="20"/>
                    </w:rPr>
                    <w:t xml:space="preserve">Adjust your </w:t>
                  </w:r>
                  <w:r w:rsidRPr="00EE32C2">
                    <w:rPr>
                      <w:i/>
                      <w:sz w:val="20"/>
                      <w:szCs w:val="20"/>
                    </w:rPr>
                    <w:t>window</w:t>
                  </w:r>
                  <w:r w:rsidRPr="00EE32C2">
                    <w:rPr>
                      <w:sz w:val="20"/>
                      <w:szCs w:val="20"/>
                    </w:rPr>
                    <w:t xml:space="preserve">. Use graph #3’s axes as a guide.  </w:t>
                  </w:r>
                </w:p>
                <w:p w:rsidR="00DD7E36" w:rsidRPr="00EE32C2" w:rsidRDefault="00DD7E36" w:rsidP="00EE32C2">
                  <w:pPr>
                    <w:rPr>
                      <w:sz w:val="20"/>
                      <w:szCs w:val="20"/>
                    </w:rPr>
                  </w:pPr>
                  <w:r w:rsidRPr="00EE32C2">
                    <w:rPr>
                      <w:sz w:val="20"/>
                      <w:szCs w:val="20"/>
                    </w:rPr>
                    <w:t>What will you enter for</w:t>
                  </w:r>
                  <w:r w:rsidRPr="00EE32C2">
                    <w:rPr>
                      <w:i/>
                      <w:sz w:val="20"/>
                      <w:szCs w:val="20"/>
                    </w:rPr>
                    <w:t xml:space="preserve"> t</w:t>
                  </w:r>
                  <w:r w:rsidRPr="00EE32C2">
                    <w:rPr>
                      <w:sz w:val="20"/>
                      <w:szCs w:val="20"/>
                    </w:rPr>
                    <w:t xml:space="preserve"> minimum and maximum values?</w:t>
                  </w:r>
                </w:p>
                <w:p w:rsidR="00DD7E36" w:rsidRPr="00EE32C2" w:rsidRDefault="00DD7E36">
                  <w:pPr>
                    <w:rPr>
                      <w:sz w:val="20"/>
                      <w:szCs w:val="20"/>
                    </w:rPr>
                  </w:pPr>
                  <w:r w:rsidRPr="00EE32C2">
                    <w:rPr>
                      <w:sz w:val="20"/>
                      <w:szCs w:val="20"/>
                    </w:rPr>
                    <w:t xml:space="preserve">What about your </w:t>
                  </w:r>
                  <w:proofErr w:type="spellStart"/>
                  <w:r w:rsidRPr="00EE32C2">
                    <w:rPr>
                      <w:i/>
                      <w:sz w:val="20"/>
                      <w:szCs w:val="20"/>
                    </w:rPr>
                    <w:t>tstep</w:t>
                  </w:r>
                  <w:proofErr w:type="spellEnd"/>
                  <w:r w:rsidRPr="00EE32C2">
                    <w:rPr>
                      <w:sz w:val="20"/>
                      <w:szCs w:val="20"/>
                    </w:rPr>
                    <w:t>?</w:t>
                  </w:r>
                </w:p>
                <w:p w:rsidR="00DD7E36" w:rsidRPr="00EE32C2" w:rsidRDefault="00DD7E36">
                  <w:pPr>
                    <w:rPr>
                      <w:sz w:val="20"/>
                      <w:szCs w:val="20"/>
                    </w:rPr>
                  </w:pPr>
                  <w:r w:rsidRPr="00EE32C2">
                    <w:rPr>
                      <w:sz w:val="20"/>
                      <w:szCs w:val="20"/>
                    </w:rPr>
                    <w:t xml:space="preserve">Not sure? </w:t>
                  </w:r>
                </w:p>
                <w:p w:rsidR="00DD7E36" w:rsidRPr="00EE32C2" w:rsidRDefault="00DD7E36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Just e</w:t>
                  </w:r>
                  <w:r w:rsidRPr="00EE32C2">
                    <w:rPr>
                      <w:sz w:val="20"/>
                      <w:szCs w:val="20"/>
                    </w:rPr>
                    <w:t xml:space="preserve">xperiment . . . . </w:t>
                  </w:r>
                </w:p>
              </w:txbxContent>
            </v:textbox>
          </v:shape>
        </w:pict>
      </w:r>
      <w:r w:rsidR="00EE32C2">
        <w:rPr>
          <w:sz w:val="16"/>
          <w:szCs w:val="16"/>
        </w:rPr>
        <w:tab/>
      </w:r>
      <w:r w:rsidR="00EE32C2">
        <w:rPr>
          <w:sz w:val="16"/>
          <w:szCs w:val="16"/>
        </w:rPr>
        <w:tab/>
      </w:r>
      <w:r w:rsidR="00EE32C2">
        <w:rPr>
          <w:sz w:val="16"/>
          <w:szCs w:val="16"/>
        </w:rPr>
        <w:tab/>
      </w:r>
      <w:r w:rsidR="00EE32C2" w:rsidRPr="00EE32C2">
        <w:t>Some things to consider</w:t>
      </w:r>
      <w:r w:rsidR="00EE32C2">
        <w:t xml:space="preserve"> . . . .</w:t>
      </w:r>
    </w:p>
    <w:p w:rsidR="00EE32C2" w:rsidRDefault="00EE32C2" w:rsidP="00E14907">
      <w:pPr>
        <w:ind w:left="0" w:firstLine="0"/>
        <w:contextualSpacing/>
        <w:rPr>
          <w:sz w:val="16"/>
          <w:szCs w:val="16"/>
        </w:rPr>
      </w:pPr>
    </w:p>
    <w:p w:rsidR="00EE32C2" w:rsidRDefault="00EE32C2" w:rsidP="00E14907">
      <w:pPr>
        <w:ind w:left="0" w:firstLine="0"/>
        <w:contextualSpacing/>
        <w:rPr>
          <w:sz w:val="16"/>
          <w:szCs w:val="16"/>
        </w:rPr>
      </w:pPr>
    </w:p>
    <w:p w:rsidR="00EE32C2" w:rsidRDefault="00EE32C2" w:rsidP="00E14907">
      <w:pPr>
        <w:ind w:left="0" w:firstLine="0"/>
        <w:contextualSpacing/>
        <w:rPr>
          <w:sz w:val="16"/>
          <w:szCs w:val="16"/>
        </w:rPr>
      </w:pPr>
    </w:p>
    <w:p w:rsidR="00EE32C2" w:rsidRDefault="00EE32C2" w:rsidP="00E14907">
      <w:pPr>
        <w:ind w:left="0" w:firstLine="0"/>
        <w:contextualSpacing/>
        <w:rPr>
          <w:sz w:val="16"/>
          <w:szCs w:val="16"/>
        </w:rPr>
      </w:pPr>
    </w:p>
    <w:p w:rsidR="00EE32C2" w:rsidRDefault="00EE32C2" w:rsidP="00E14907">
      <w:pPr>
        <w:ind w:left="0" w:firstLine="0"/>
        <w:contextualSpacing/>
        <w:rPr>
          <w:sz w:val="16"/>
          <w:szCs w:val="16"/>
        </w:rPr>
      </w:pPr>
    </w:p>
    <w:p w:rsidR="00EE32C2" w:rsidRDefault="00EE32C2" w:rsidP="00E14907">
      <w:pPr>
        <w:ind w:left="0" w:firstLine="0"/>
        <w:contextualSpacing/>
        <w:rPr>
          <w:sz w:val="16"/>
          <w:szCs w:val="16"/>
        </w:rPr>
      </w:pPr>
    </w:p>
    <w:p w:rsidR="00EE32C2" w:rsidRPr="00B44244" w:rsidRDefault="00EE32C2" w:rsidP="00E14907">
      <w:pPr>
        <w:ind w:left="0" w:firstLine="0"/>
        <w:contextualSpacing/>
        <w:rPr>
          <w:sz w:val="16"/>
          <w:szCs w:val="16"/>
        </w:rPr>
      </w:pPr>
    </w:p>
    <w:p w:rsidR="00F51787" w:rsidRPr="00B44244" w:rsidRDefault="00F51787" w:rsidP="00F51787">
      <w:pPr>
        <w:pStyle w:val="ListParagraph"/>
        <w:numPr>
          <w:ilvl w:val="0"/>
          <w:numId w:val="3"/>
        </w:numPr>
      </w:pPr>
      <w:r w:rsidRPr="00B44244">
        <w:t xml:space="preserve">Both parametric equations can be combined into one rectangular equation (in terms of </w:t>
      </w:r>
      <w:r w:rsidRPr="00B44244">
        <w:rPr>
          <w:i/>
        </w:rPr>
        <w:t xml:space="preserve">x </w:t>
      </w:r>
      <w:r w:rsidRPr="00B44244">
        <w:t xml:space="preserve">&amp; </w:t>
      </w:r>
      <w:r w:rsidRPr="00B44244">
        <w:rPr>
          <w:i/>
        </w:rPr>
        <w:t xml:space="preserve">y </w:t>
      </w:r>
      <w:r w:rsidRPr="00B44244">
        <w:t>only.)</w:t>
      </w:r>
    </w:p>
    <w:p w:rsidR="00F51787" w:rsidRPr="00B44244" w:rsidRDefault="00F51787" w:rsidP="0080641F">
      <w:pPr>
        <w:pStyle w:val="ListParagraph"/>
        <w:ind w:firstLine="0"/>
      </w:pPr>
      <w:r w:rsidRPr="00B44244">
        <w:t xml:space="preserve">This is called </w:t>
      </w:r>
      <w:r w:rsidRPr="00B44244">
        <w:rPr>
          <w:b/>
        </w:rPr>
        <w:t xml:space="preserve">eliminating the parameter, </w:t>
      </w:r>
      <w:r w:rsidRPr="00B44244">
        <w:rPr>
          <w:b/>
          <w:i/>
        </w:rPr>
        <w:t xml:space="preserve">t.  </w:t>
      </w:r>
      <w:r w:rsidRPr="00B44244">
        <w:t xml:space="preserve">To do this, start by solving the </w:t>
      </w:r>
      <w:r w:rsidRPr="00B44244">
        <w:rPr>
          <w:i/>
        </w:rPr>
        <w:t>x-</w:t>
      </w:r>
      <w:r w:rsidRPr="00B44244">
        <w:t xml:space="preserve">equation for </w:t>
      </w:r>
      <w:r w:rsidRPr="00B44244">
        <w:rPr>
          <w:i/>
        </w:rPr>
        <w:t xml:space="preserve">t.  </w:t>
      </w:r>
      <w:r w:rsidR="001C6912">
        <w:t>S</w:t>
      </w:r>
      <w:r w:rsidRPr="00B44244">
        <w:t xml:space="preserve">ubstitute the expression for </w:t>
      </w:r>
      <w:r w:rsidRPr="00B44244">
        <w:rPr>
          <w:i/>
        </w:rPr>
        <w:t xml:space="preserve">t </w:t>
      </w:r>
      <w:r w:rsidRPr="00B44244">
        <w:t xml:space="preserve">into the </w:t>
      </w:r>
      <w:r w:rsidRPr="00B44244">
        <w:rPr>
          <w:i/>
        </w:rPr>
        <w:t>y-</w:t>
      </w:r>
      <w:r w:rsidRPr="00B44244">
        <w:t xml:space="preserve">equation &amp; simplify.  </w:t>
      </w:r>
      <w:r w:rsidRPr="00B44244">
        <w:rPr>
          <w:i/>
        </w:rPr>
        <w:t xml:space="preserve">Show your work below. </w:t>
      </w:r>
      <w:r w:rsidRPr="00B44244">
        <w:t xml:space="preserve">Test your new rectangular equation by graphing it.  </w:t>
      </w:r>
    </w:p>
    <w:p w:rsidR="00010F93" w:rsidRDefault="00E77A8D" w:rsidP="005F1DA8">
      <w:pPr>
        <w:ind w:left="0" w:firstLine="0"/>
        <w:contextualSpacing/>
        <w:rPr>
          <w:i/>
        </w:rPr>
      </w:pPr>
      <w:r w:rsidRPr="00B44244">
        <w:tab/>
      </w:r>
      <w:r w:rsidR="00487392">
        <w:tab/>
      </w:r>
      <w:r w:rsidR="00487392">
        <w:tab/>
      </w:r>
      <w:r w:rsidR="00487392">
        <w:tab/>
      </w:r>
    </w:p>
    <w:p w:rsidR="005F1DA8" w:rsidRDefault="005F1DA8" w:rsidP="005F1DA8">
      <w:pPr>
        <w:ind w:left="0" w:firstLine="0"/>
        <w:contextualSpacing/>
        <w:rPr>
          <w:i/>
        </w:rPr>
      </w:pPr>
    </w:p>
    <w:p w:rsidR="006878C7" w:rsidRPr="00B44244" w:rsidRDefault="006878C7" w:rsidP="00E14907">
      <w:pPr>
        <w:ind w:left="0" w:firstLine="0"/>
        <w:contextualSpacing/>
      </w:pPr>
    </w:p>
    <w:p w:rsidR="00010F93" w:rsidRPr="00B44244" w:rsidRDefault="00010F93" w:rsidP="00E14907">
      <w:pPr>
        <w:ind w:left="0" w:firstLine="0"/>
        <w:contextualSpacing/>
      </w:pPr>
      <w:r w:rsidRPr="00B44244">
        <w:tab/>
      </w:r>
      <w:r w:rsidRPr="00B44244">
        <w:tab/>
      </w:r>
      <w:r w:rsidRPr="00B44244">
        <w:tab/>
      </w:r>
      <w:r w:rsidRPr="00B44244">
        <w:tab/>
      </w:r>
      <w:r w:rsidRPr="00B44244">
        <w:tab/>
      </w:r>
      <w:r w:rsidRPr="00B44244">
        <w:tab/>
      </w:r>
      <w:r w:rsidRPr="00B44244">
        <w:tab/>
      </w:r>
      <w:r w:rsidRPr="00B44244">
        <w:tab/>
      </w:r>
      <w:r w:rsidRPr="00B44244">
        <w:tab/>
      </w:r>
      <w:r w:rsidRPr="00B44244">
        <w:tab/>
      </w:r>
      <w:r w:rsidRPr="00B44244">
        <w:tab/>
      </w:r>
      <w:r w:rsidRPr="00B44244">
        <w:tab/>
      </w:r>
      <w:r w:rsidRPr="00B44244">
        <w:tab/>
      </w:r>
      <w:r w:rsidRPr="00B44244">
        <w:tab/>
      </w:r>
      <w:r w:rsidRPr="00B44244">
        <w:tab/>
      </w:r>
      <w:r w:rsidRPr="00B44244">
        <w:tab/>
      </w:r>
      <w:r w:rsidRPr="00B44244">
        <w:tab/>
      </w:r>
      <w:r w:rsidRPr="00B44244">
        <w:tab/>
      </w:r>
      <w:r w:rsidRPr="00B44244">
        <w:tab/>
      </w:r>
      <w:r w:rsidRPr="00B44244">
        <w:tab/>
      </w:r>
      <w:r w:rsidRPr="00B44244">
        <w:tab/>
      </w:r>
      <w:r w:rsidRPr="00B44244">
        <w:tab/>
      </w:r>
      <w:r w:rsidRPr="00B44244">
        <w:tab/>
      </w:r>
      <w:r w:rsidRPr="00B44244">
        <w:tab/>
      </w:r>
      <w:r w:rsidRPr="00B44244">
        <w:tab/>
      </w:r>
      <w:r w:rsidR="00D2378C" w:rsidRPr="00B44244">
        <w:tab/>
      </w:r>
    </w:p>
    <w:p w:rsidR="00977103" w:rsidRPr="00B44244" w:rsidRDefault="00EC05CC" w:rsidP="00977103">
      <w:pPr>
        <w:ind w:left="0" w:firstLine="0"/>
        <w:contextualSpacing/>
      </w:pPr>
      <w:r w:rsidRPr="00B44244">
        <w:lastRenderedPageBreak/>
        <w:t>II</w:t>
      </w:r>
      <w:r w:rsidR="00C6392C" w:rsidRPr="00B44244">
        <w:t>. Applications</w:t>
      </w:r>
      <w:r w:rsidRPr="00B44244">
        <w:t>:</w:t>
      </w:r>
    </w:p>
    <w:p w:rsidR="00956626" w:rsidRPr="00B44244" w:rsidRDefault="00956626" w:rsidP="00F57540">
      <w:pPr>
        <w:ind w:left="0" w:right="533" w:firstLine="0"/>
      </w:pPr>
    </w:p>
    <w:p w:rsidR="0031795D" w:rsidRPr="00B44244" w:rsidRDefault="008425DD" w:rsidP="00124FA7">
      <w:pPr>
        <w:pStyle w:val="ListParagraph"/>
        <w:numPr>
          <w:ilvl w:val="0"/>
          <w:numId w:val="5"/>
        </w:numPr>
        <w:ind w:right="533" w:hanging="285"/>
      </w:pPr>
      <w:r w:rsidRPr="00B44244">
        <w:t xml:space="preserve">Parametric equations enable us to graph a curve that may double back on itself or cross itself.  Such a curve cannot be described by a function </w:t>
      </w:r>
      <w:r w:rsidRPr="00B44244">
        <w:rPr>
          <w:i/>
        </w:rPr>
        <w:t>y</w:t>
      </w:r>
      <w:r w:rsidRPr="00B44244">
        <w:t xml:space="preserve"> = </w:t>
      </w:r>
      <w:r w:rsidRPr="00B44244">
        <w:rPr>
          <w:i/>
        </w:rPr>
        <w:t>f</w:t>
      </w:r>
      <w:r w:rsidRPr="00B44244">
        <w:t>(</w:t>
      </w:r>
      <w:r w:rsidRPr="00B44244">
        <w:rPr>
          <w:i/>
        </w:rPr>
        <w:t>x</w:t>
      </w:r>
      <w:r w:rsidRPr="00B44244">
        <w:t>).</w:t>
      </w:r>
      <w:r w:rsidR="00721833" w:rsidRPr="00B44244">
        <w:t xml:space="preserve">  The following examples a</w:t>
      </w:r>
      <w:r w:rsidR="00A25C7D">
        <w:t>re</w:t>
      </w:r>
      <w:r w:rsidR="00721833" w:rsidRPr="00B44244">
        <w:t xml:space="preserve"> curves that are not </w:t>
      </w:r>
      <w:r w:rsidR="00721833" w:rsidRPr="00124FA7">
        <w:t>functions</w:t>
      </w:r>
      <w:r w:rsidR="00721833" w:rsidRPr="00B44244">
        <w:t xml:space="preserve"> in the rectangular system.  </w:t>
      </w:r>
    </w:p>
    <w:p w:rsidR="008425DD" w:rsidRPr="00B44244" w:rsidRDefault="008425DD" w:rsidP="008425DD">
      <w:pPr>
        <w:pStyle w:val="ListParagraph"/>
        <w:ind w:left="645" w:right="533" w:firstLine="0"/>
      </w:pPr>
    </w:p>
    <w:p w:rsidR="008425DD" w:rsidRPr="00B44244" w:rsidRDefault="0076790F" w:rsidP="008425DD">
      <w:pPr>
        <w:pStyle w:val="ListParagraph"/>
        <w:numPr>
          <w:ilvl w:val="0"/>
          <w:numId w:val="11"/>
        </w:numPr>
        <w:ind w:right="533"/>
      </w:pPr>
      <w:r>
        <w:rPr>
          <w:noProof/>
        </w:rPr>
        <w:pict>
          <v:shape id="_x0000_s1104" type="#_x0000_t75" style="position:absolute;left:0;text-align:left;margin-left:411.05pt;margin-top:2.25pt;width:69.75pt;height:38.25pt;z-index:251703296">
            <v:imagedata r:id="rId11" o:title=""/>
            <w10:wrap type="square"/>
          </v:shape>
          <o:OLEObject Type="Embed" ProgID="Equation.DSMT4" ShapeID="_x0000_s1104" DrawAspect="Content" ObjectID="_1534861789" r:id="rId12"/>
        </w:pict>
      </w:r>
      <w:r w:rsidR="000636FB">
        <w:t xml:space="preserve"> Graph the curve</w:t>
      </w:r>
      <w:r w:rsidR="008425DD" w:rsidRPr="00B44244">
        <w:t xml:space="preserve"> defined by</w:t>
      </w:r>
      <w:r w:rsidR="00030C54" w:rsidRPr="00B44244">
        <w:t xml:space="preserve"> the following set of equations</w:t>
      </w:r>
      <w:r w:rsidR="008425DD" w:rsidRPr="00B44244">
        <w:t xml:space="preserve">   </w:t>
      </w:r>
      <w:r w:rsidR="00BE75FE" w:rsidRPr="00B44244">
        <w:tab/>
      </w:r>
      <w:r w:rsidR="000B503C" w:rsidRPr="00B44244">
        <w:tab/>
      </w:r>
      <w:r w:rsidR="00CF49A1">
        <w:tab/>
      </w:r>
      <w:r w:rsidR="00CF49A1">
        <w:tab/>
      </w:r>
    </w:p>
    <w:p w:rsidR="008425DD" w:rsidRPr="00C22E6E" w:rsidRDefault="00030C54" w:rsidP="00C22E6E">
      <w:pPr>
        <w:ind w:left="1080" w:right="533" w:firstLine="0"/>
      </w:pPr>
      <w:r w:rsidRPr="00B44244">
        <w:t xml:space="preserve">over the interval </w:t>
      </w:r>
      <w:r w:rsidR="00AB2DA2" w:rsidRPr="00AB2DA2">
        <w:rPr>
          <w:position w:val="-6"/>
        </w:rPr>
        <w:object w:dxaOrig="980" w:dyaOrig="279">
          <v:shape id="_x0000_i1025" type="#_x0000_t75" style="width:48.75pt;height:14.25pt" o:ole="">
            <v:imagedata r:id="rId13" o:title=""/>
          </v:shape>
          <o:OLEObject Type="Embed" ProgID="Equation.DSMT4" ShapeID="_x0000_i1025" DrawAspect="Content" ObjectID="_1534861779" r:id="rId14"/>
        </w:object>
      </w:r>
      <w:r w:rsidR="00AB2DA2">
        <w:t xml:space="preserve"> </w:t>
      </w:r>
      <w:r w:rsidR="00C22E6E">
        <w:t xml:space="preserve">with </w:t>
      </w:r>
      <w:proofErr w:type="spellStart"/>
      <w:r w:rsidR="00C22E6E">
        <w:rPr>
          <w:i/>
        </w:rPr>
        <w:t>tstep</w:t>
      </w:r>
      <w:proofErr w:type="spellEnd"/>
      <w:r w:rsidR="00C22E6E">
        <w:t xml:space="preserve"> = 1</w:t>
      </w:r>
      <w:r w:rsidR="00C22E6E">
        <w:rPr>
          <w:i/>
        </w:rPr>
        <w:t xml:space="preserve"> </w:t>
      </w:r>
      <w:r w:rsidR="000B503C" w:rsidRPr="00B44244">
        <w:t>in</w:t>
      </w:r>
      <w:r w:rsidR="00C22E6E">
        <w:t xml:space="preserve"> your calculator.  Make a sketch </w:t>
      </w:r>
      <w:r w:rsidR="000B503C" w:rsidRPr="00B44244">
        <w:t>of the graph.</w:t>
      </w:r>
      <w:r w:rsidR="008425DD" w:rsidRPr="00B44244">
        <w:t xml:space="preserve"> </w:t>
      </w:r>
      <w:r w:rsidR="008425DD" w:rsidRPr="00B44244">
        <w:rPr>
          <w:i/>
        </w:rPr>
        <w:t xml:space="preserve">  </w:t>
      </w:r>
      <w:r w:rsidR="008425DD" w:rsidRPr="00B44244">
        <w:rPr>
          <w:i/>
        </w:rPr>
        <w:tab/>
      </w:r>
      <w:r w:rsidR="008425DD" w:rsidRPr="00B44244">
        <w:rPr>
          <w:i/>
        </w:rPr>
        <w:tab/>
      </w:r>
      <w:r w:rsidR="008425DD" w:rsidRPr="00B44244">
        <w:rPr>
          <w:i/>
        </w:rPr>
        <w:tab/>
      </w:r>
      <w:r w:rsidR="008425DD" w:rsidRPr="00B44244">
        <w:rPr>
          <w:i/>
        </w:rPr>
        <w:tab/>
      </w:r>
      <w:r w:rsidR="008425DD" w:rsidRPr="00B44244">
        <w:rPr>
          <w:i/>
        </w:rPr>
        <w:tab/>
      </w:r>
      <w:r w:rsidR="008425DD" w:rsidRPr="00B44244">
        <w:rPr>
          <w:i/>
        </w:rPr>
        <w:tab/>
      </w:r>
      <w:r w:rsidR="00BE75FE" w:rsidRPr="00B44244">
        <w:rPr>
          <w:i/>
        </w:rPr>
        <w:tab/>
      </w:r>
      <w:r w:rsidR="000B503C" w:rsidRPr="00B44244">
        <w:rPr>
          <w:i/>
        </w:rPr>
        <w:tab/>
      </w:r>
      <w:r w:rsidR="000B503C" w:rsidRPr="00B44244">
        <w:rPr>
          <w:i/>
        </w:rPr>
        <w:tab/>
      </w:r>
      <w:r w:rsidR="000B503C" w:rsidRPr="00B44244">
        <w:rPr>
          <w:i/>
        </w:rPr>
        <w:tab/>
      </w:r>
    </w:p>
    <w:p w:rsidR="00956626" w:rsidRPr="00B44244" w:rsidRDefault="0076790F" w:rsidP="00956626">
      <w:pPr>
        <w:ind w:right="533"/>
      </w:pPr>
      <w:r>
        <w:rPr>
          <w:noProof/>
          <w:lang w:eastAsia="zh-TW"/>
        </w:rPr>
        <w:pict>
          <v:shape id="_x0000_s1098" type="#_x0000_t202" style="position:absolute;left:0;text-align:left;margin-left:-16.25pt;margin-top:12.6pt;width:114.95pt;height:94.8pt;z-index:251695104;mso-width-relative:margin;mso-height-relative:margin">
            <v:textbox>
              <w:txbxContent>
                <w:p w:rsidR="00DD7E36" w:rsidRPr="00C22E6E" w:rsidRDefault="00DD7E36">
                  <w:pPr>
                    <w:rPr>
                      <w:b/>
                    </w:rPr>
                  </w:pPr>
                  <w:r w:rsidRPr="00C22E6E">
                    <w:rPr>
                      <w:b/>
                    </w:rPr>
                    <w:t>Window:</w:t>
                  </w:r>
                </w:p>
                <w:p w:rsidR="00DD7E36" w:rsidRDefault="00DD7E36">
                  <w:proofErr w:type="spellStart"/>
                  <w:r>
                    <w:t>Xmin</w:t>
                  </w:r>
                  <w:proofErr w:type="spellEnd"/>
                  <w:r>
                    <w:t>: -5</w:t>
                  </w:r>
                </w:p>
                <w:p w:rsidR="00DD7E36" w:rsidRDefault="00DD7E36">
                  <w:proofErr w:type="spellStart"/>
                  <w:r>
                    <w:t>Xmax</w:t>
                  </w:r>
                  <w:proofErr w:type="spellEnd"/>
                  <w:r>
                    <w:t>: 20</w:t>
                  </w:r>
                </w:p>
                <w:p w:rsidR="00DD7E36" w:rsidRDefault="00DD7E36"/>
                <w:p w:rsidR="00DD7E36" w:rsidRDefault="00DD7E36">
                  <w:proofErr w:type="spellStart"/>
                  <w:r>
                    <w:t>Ymin</w:t>
                  </w:r>
                  <w:proofErr w:type="spellEnd"/>
                  <w:r>
                    <w:t>: -8</w:t>
                  </w:r>
                </w:p>
                <w:p w:rsidR="00DD7E36" w:rsidRDefault="00DD7E36">
                  <w:proofErr w:type="spellStart"/>
                  <w:r>
                    <w:t>Ymax</w:t>
                  </w:r>
                  <w:proofErr w:type="spellEnd"/>
                  <w:r>
                    <w:t>: 20</w:t>
                  </w:r>
                </w:p>
              </w:txbxContent>
            </v:textbox>
          </v:shape>
        </w:pict>
      </w:r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67" type="#_x0000_t32" style="position:absolute;left:0;text-align:left;margin-left:195.3pt;margin-top:8.4pt;width:0;height:152.25pt;z-index:251692032" o:connectortype="straight" o:regroupid="1">
            <v:stroke startarrow="block" endarrow="block"/>
          </v:shape>
        </w:pict>
      </w:r>
    </w:p>
    <w:p w:rsidR="00956626" w:rsidRPr="00B44244" w:rsidRDefault="00956626" w:rsidP="00956626">
      <w:pPr>
        <w:ind w:right="533"/>
      </w:pPr>
    </w:p>
    <w:p w:rsidR="00956626" w:rsidRPr="00B44244" w:rsidRDefault="00956626" w:rsidP="00DA7D38">
      <w:pPr>
        <w:ind w:right="533"/>
      </w:pPr>
    </w:p>
    <w:p w:rsidR="000C1245" w:rsidRPr="00B44244" w:rsidRDefault="000C1245" w:rsidP="000C1245">
      <w:pPr>
        <w:ind w:left="0" w:right="533" w:firstLine="0"/>
      </w:pPr>
    </w:p>
    <w:p w:rsidR="000C1245" w:rsidRPr="00B44244" w:rsidRDefault="000C1245" w:rsidP="00A839C1">
      <w:pPr>
        <w:ind w:right="533"/>
      </w:pPr>
    </w:p>
    <w:p w:rsidR="00A839C1" w:rsidRPr="00B44244" w:rsidRDefault="00A839C1" w:rsidP="00A839C1">
      <w:pPr>
        <w:ind w:right="533"/>
      </w:pPr>
    </w:p>
    <w:p w:rsidR="00A839C1" w:rsidRPr="00B44244" w:rsidRDefault="00A839C1" w:rsidP="00A839C1">
      <w:pPr>
        <w:ind w:right="533"/>
      </w:pPr>
    </w:p>
    <w:p w:rsidR="00A839C1" w:rsidRPr="00B44244" w:rsidRDefault="0076790F" w:rsidP="00A57BC7">
      <w:pPr>
        <w:ind w:left="0" w:right="533" w:firstLine="0"/>
      </w:pPr>
      <w:r>
        <w:rPr>
          <w:noProof/>
        </w:rPr>
        <w:pict>
          <v:shape id="_x0000_s1066" type="#_x0000_t32" style="position:absolute;margin-left:123pt;margin-top:10.8pt;width:230.25pt;height:0;z-index:251691008" o:connectortype="straight" o:regroupid="1">
            <v:stroke startarrow="block" endarrow="block"/>
          </v:shape>
        </w:pict>
      </w:r>
    </w:p>
    <w:p w:rsidR="00A707AE" w:rsidRPr="00B44244" w:rsidRDefault="00A707AE" w:rsidP="00A57BC7">
      <w:pPr>
        <w:ind w:left="0" w:right="533" w:firstLine="0"/>
      </w:pPr>
    </w:p>
    <w:p w:rsidR="00A707AE" w:rsidRDefault="00A707AE" w:rsidP="00A57BC7">
      <w:pPr>
        <w:ind w:left="0" w:right="533" w:firstLine="0"/>
      </w:pPr>
    </w:p>
    <w:p w:rsidR="008D231B" w:rsidRDefault="008D231B" w:rsidP="00A57BC7">
      <w:pPr>
        <w:ind w:left="0" w:right="533" w:firstLine="0"/>
      </w:pPr>
    </w:p>
    <w:p w:rsidR="008D231B" w:rsidRPr="00B44244" w:rsidRDefault="008D231B" w:rsidP="00A57BC7">
      <w:pPr>
        <w:ind w:left="0" w:right="533" w:firstLine="0"/>
      </w:pPr>
    </w:p>
    <w:p w:rsidR="00A57BC7" w:rsidRPr="00B44244" w:rsidRDefault="0076790F" w:rsidP="00A57BC7">
      <w:pPr>
        <w:ind w:left="0" w:right="533" w:firstLine="0"/>
      </w:pPr>
      <w:r>
        <w:rPr>
          <w:noProof/>
        </w:rPr>
        <w:pict>
          <v:shapetype id="_x0000_t87" coordsize="21600,21600" o:spt="87" adj="1800,10800" path="m21600,qx10800@0l10800@2qy0@11,10800@3l10800@1qy21600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21600,0;0,10800;21600,21600" textboxrect="13963,@4,21600,@5"/>
            <v:handles>
              <v:h position="center,#0" yrange="0,@8"/>
              <v:h position="topLeft,#1" yrange="@9,@10"/>
            </v:handles>
          </v:shapetype>
          <v:shape id="_x0000_s1068" type="#_x0000_t87" style="position:absolute;margin-left:403.9pt;margin-top:12.75pt;width:7.15pt;height:34.5pt;z-index:251677696"/>
        </w:pict>
      </w:r>
    </w:p>
    <w:p w:rsidR="00A839C1" w:rsidRPr="00B44244" w:rsidRDefault="00A57BC7" w:rsidP="00A839C1">
      <w:pPr>
        <w:pStyle w:val="ListParagraph"/>
        <w:numPr>
          <w:ilvl w:val="0"/>
          <w:numId w:val="11"/>
        </w:numPr>
        <w:ind w:right="533"/>
      </w:pPr>
      <w:r w:rsidRPr="00B44244">
        <w:t>Make sure your calculator is in radians.  Graph the curve defined by</w:t>
      </w:r>
      <w:r w:rsidR="006E1BD9" w:rsidRPr="00B44244">
        <w:tab/>
      </w:r>
      <w:r w:rsidR="006E1BD9" w:rsidRPr="00B44244">
        <w:tab/>
      </w:r>
      <w:r w:rsidR="006E1BD9" w:rsidRPr="00B44244">
        <w:tab/>
      </w:r>
      <w:r w:rsidR="006E1BD9" w:rsidRPr="00B44244">
        <w:rPr>
          <w:i/>
        </w:rPr>
        <w:t>x</w:t>
      </w:r>
      <w:r w:rsidR="006E1BD9" w:rsidRPr="00B44244">
        <w:t>(</w:t>
      </w:r>
      <w:r w:rsidR="006E1BD9" w:rsidRPr="00B44244">
        <w:rPr>
          <w:i/>
        </w:rPr>
        <w:t>t</w:t>
      </w:r>
      <w:r w:rsidR="006E1BD9" w:rsidRPr="00B44244">
        <w:t>) = 3</w:t>
      </w:r>
      <w:r w:rsidR="006E1BD9" w:rsidRPr="00B44244">
        <w:rPr>
          <w:i/>
        </w:rPr>
        <w:t xml:space="preserve"> </w:t>
      </w:r>
      <w:r w:rsidR="006E1BD9" w:rsidRPr="00B44244">
        <w:t>cos</w:t>
      </w:r>
      <w:r w:rsidR="006E1BD9" w:rsidRPr="00B44244">
        <w:rPr>
          <w:i/>
        </w:rPr>
        <w:t xml:space="preserve"> t</w:t>
      </w:r>
    </w:p>
    <w:p w:rsidR="0089690E" w:rsidRPr="00B44244" w:rsidRDefault="00AB2DA2" w:rsidP="00A57BC7">
      <w:pPr>
        <w:pStyle w:val="ListParagraph"/>
        <w:ind w:left="1005" w:right="533" w:firstLine="0"/>
      </w:pPr>
      <w:r>
        <w:t>the</w:t>
      </w:r>
      <w:r w:rsidR="00A57BC7" w:rsidRPr="00B44244">
        <w:t xml:space="preserve"> set of equations</w:t>
      </w:r>
      <w:r w:rsidR="0089690E" w:rsidRPr="00B44244">
        <w:t xml:space="preserve"> </w:t>
      </w:r>
      <w:r>
        <w:t xml:space="preserve">to the right </w:t>
      </w:r>
      <w:r w:rsidR="0089690E" w:rsidRPr="00B44244">
        <w:t>over the interval</w:t>
      </w:r>
      <w:r>
        <w:t xml:space="preserve"> </w:t>
      </w:r>
      <w:r w:rsidRPr="00AB2DA2">
        <w:rPr>
          <w:position w:val="-6"/>
        </w:rPr>
        <w:object w:dxaOrig="1060" w:dyaOrig="279">
          <v:shape id="_x0000_i1026" type="#_x0000_t75" style="width:53.25pt;height:14.25pt" o:ole="">
            <v:imagedata r:id="rId15" o:title=""/>
          </v:shape>
          <o:OLEObject Type="Embed" ProgID="Equation.DSMT4" ShapeID="_x0000_i1026" DrawAspect="Content" ObjectID="_1534861780" r:id="rId16"/>
        </w:object>
      </w:r>
      <w:r w:rsidR="00A57BC7" w:rsidRPr="00B44244">
        <w:t xml:space="preserve">  </w:t>
      </w:r>
      <w:r>
        <w:tab/>
      </w:r>
      <w:r>
        <w:tab/>
      </w:r>
      <w:r>
        <w:tab/>
      </w:r>
      <w:r>
        <w:tab/>
      </w:r>
      <w:r w:rsidR="006E1BD9" w:rsidRPr="00B44244">
        <w:rPr>
          <w:i/>
        </w:rPr>
        <w:t>y</w:t>
      </w:r>
      <w:r w:rsidR="006E1BD9" w:rsidRPr="00B44244">
        <w:t>(</w:t>
      </w:r>
      <w:r w:rsidR="006E1BD9" w:rsidRPr="00B44244">
        <w:rPr>
          <w:i/>
        </w:rPr>
        <w:t>t</w:t>
      </w:r>
      <w:r w:rsidR="006E1BD9" w:rsidRPr="00B44244">
        <w:t>) = 3</w:t>
      </w:r>
      <w:r w:rsidR="006E1BD9" w:rsidRPr="00B44244">
        <w:rPr>
          <w:i/>
        </w:rPr>
        <w:t xml:space="preserve"> </w:t>
      </w:r>
      <w:r w:rsidR="006E1BD9" w:rsidRPr="00B44244">
        <w:t>sin</w:t>
      </w:r>
      <w:r w:rsidR="006E1BD9" w:rsidRPr="00B44244">
        <w:rPr>
          <w:i/>
        </w:rPr>
        <w:t xml:space="preserve"> t</w:t>
      </w:r>
    </w:p>
    <w:p w:rsidR="00D56E9C" w:rsidRDefault="0089690E" w:rsidP="001D2156">
      <w:pPr>
        <w:pStyle w:val="ListParagraph"/>
        <w:ind w:left="1005" w:right="533" w:firstLine="0"/>
      </w:pPr>
      <w:r w:rsidRPr="00B44244">
        <w:t xml:space="preserve">Use a </w:t>
      </w:r>
      <w:proofErr w:type="spellStart"/>
      <w:r w:rsidR="00651FB2">
        <w:rPr>
          <w:i/>
        </w:rPr>
        <w:t>tstep</w:t>
      </w:r>
      <w:proofErr w:type="spellEnd"/>
      <w:r w:rsidRPr="00B44244">
        <w:t xml:space="preserve"> of π/6. </w:t>
      </w:r>
      <w:r w:rsidR="00D56E9C" w:rsidRPr="00B44244">
        <w:t>Make a sketch of the graph.</w:t>
      </w:r>
    </w:p>
    <w:p w:rsidR="008D231B" w:rsidRDefault="008D231B" w:rsidP="00A57BC7">
      <w:pPr>
        <w:pStyle w:val="ListParagraph"/>
        <w:ind w:left="1005" w:right="533" w:firstLine="0"/>
      </w:pPr>
    </w:p>
    <w:p w:rsidR="008D231B" w:rsidRPr="00B44244" w:rsidRDefault="0076790F" w:rsidP="00A57BC7">
      <w:pPr>
        <w:pStyle w:val="ListParagraph"/>
        <w:ind w:left="1005" w:right="533" w:firstLine="0"/>
      </w:pPr>
      <w:r>
        <w:rPr>
          <w:noProof/>
        </w:rPr>
        <w:pict>
          <v:group id="_x0000_s1072" style="position:absolute;left:0;text-align:left;margin-left:155.25pt;margin-top:6.5pt;width:150.75pt;height:146.4pt;z-index:251679232" coordorigin="4185,6747" coordsize="2295,2235">
            <v:shape id="_x0000_s1069" type="#_x0000_t32" style="position:absolute;left:5325;top:6747;width:0;height:2235" o:connectortype="straight">
              <v:stroke startarrow="block" endarrow="block"/>
            </v:shape>
            <v:shape id="_x0000_s1070" type="#_x0000_t32" style="position:absolute;left:4185;top:7857;width:2295;height:0" o:connectortype="straight">
              <v:stroke startarrow="block" endarrow="block"/>
            </v:shape>
          </v:group>
        </w:pict>
      </w:r>
    </w:p>
    <w:p w:rsidR="007E3C83" w:rsidRPr="00B44244" w:rsidRDefault="007E3C83" w:rsidP="00956626">
      <w:pPr>
        <w:ind w:left="0" w:firstLine="0"/>
      </w:pPr>
    </w:p>
    <w:p w:rsidR="007E3C83" w:rsidRPr="00B44244" w:rsidRDefault="007E3C83" w:rsidP="00956626">
      <w:pPr>
        <w:ind w:left="0" w:firstLine="0"/>
      </w:pPr>
    </w:p>
    <w:p w:rsidR="007E3C83" w:rsidRPr="00B44244" w:rsidRDefault="007E3C83" w:rsidP="00956626">
      <w:pPr>
        <w:ind w:left="0" w:firstLine="0"/>
      </w:pPr>
    </w:p>
    <w:p w:rsidR="007E3C83" w:rsidRPr="00B44244" w:rsidRDefault="007E3C83" w:rsidP="00956626">
      <w:pPr>
        <w:ind w:left="0" w:firstLine="0"/>
      </w:pPr>
    </w:p>
    <w:p w:rsidR="007E3C83" w:rsidRPr="00B44244" w:rsidRDefault="007E3C83" w:rsidP="00956626">
      <w:pPr>
        <w:ind w:left="0" w:firstLine="0"/>
      </w:pPr>
    </w:p>
    <w:p w:rsidR="007E3C83" w:rsidRPr="00B44244" w:rsidRDefault="007E3C83" w:rsidP="00956626">
      <w:pPr>
        <w:ind w:left="0" w:firstLine="0"/>
      </w:pPr>
    </w:p>
    <w:p w:rsidR="007E3C83" w:rsidRPr="00B44244" w:rsidRDefault="007E3C83" w:rsidP="00956626">
      <w:pPr>
        <w:ind w:left="0" w:firstLine="0"/>
      </w:pPr>
    </w:p>
    <w:p w:rsidR="007E3C83" w:rsidRPr="00B44244" w:rsidRDefault="007E3C83" w:rsidP="00956626">
      <w:pPr>
        <w:ind w:left="0" w:firstLine="0"/>
      </w:pPr>
    </w:p>
    <w:p w:rsidR="00A707AE" w:rsidRPr="00B44244" w:rsidRDefault="00A707AE" w:rsidP="00956626">
      <w:pPr>
        <w:ind w:left="0" w:firstLine="0"/>
      </w:pPr>
    </w:p>
    <w:p w:rsidR="00A707AE" w:rsidRPr="00B44244" w:rsidRDefault="00A707AE" w:rsidP="00956626">
      <w:pPr>
        <w:ind w:left="0" w:firstLine="0"/>
      </w:pPr>
    </w:p>
    <w:p w:rsidR="007E3C83" w:rsidRPr="00B44244" w:rsidRDefault="007E3C83" w:rsidP="00956626">
      <w:pPr>
        <w:ind w:left="0" w:firstLine="0"/>
      </w:pPr>
    </w:p>
    <w:p w:rsidR="00956626" w:rsidRPr="00B44244" w:rsidRDefault="007E3C83" w:rsidP="00956626">
      <w:pPr>
        <w:ind w:left="0" w:firstLine="0"/>
      </w:pPr>
      <w:r w:rsidRPr="00B44244">
        <w:tab/>
      </w:r>
      <w:r w:rsidRPr="00B44244">
        <w:tab/>
      </w:r>
      <w:r w:rsidRPr="00B44244">
        <w:tab/>
      </w:r>
      <w:r w:rsidR="00166C84" w:rsidRPr="00B44244">
        <w:t xml:space="preserve">What equations would yield the </w:t>
      </w:r>
      <w:r w:rsidR="00166C84" w:rsidRPr="00B44244">
        <w:rPr>
          <w:i/>
        </w:rPr>
        <w:t>unit circle</w:t>
      </w:r>
      <w:r w:rsidR="00166C84" w:rsidRPr="00B44244">
        <w:t>?</w:t>
      </w:r>
      <w:r w:rsidR="001117CB">
        <w:t xml:space="preserve">  What </w:t>
      </w:r>
      <w:proofErr w:type="spellStart"/>
      <w:r w:rsidR="00651FB2">
        <w:rPr>
          <w:i/>
        </w:rPr>
        <w:t>tstep</w:t>
      </w:r>
      <w:proofErr w:type="spellEnd"/>
      <w:r w:rsidR="001117CB">
        <w:t xml:space="preserve"> would you use?  </w:t>
      </w:r>
    </w:p>
    <w:p w:rsidR="001C304E" w:rsidRPr="00B44244" w:rsidRDefault="001C304E" w:rsidP="00956626">
      <w:pPr>
        <w:ind w:left="0" w:firstLine="0"/>
      </w:pPr>
    </w:p>
    <w:p w:rsidR="001C304E" w:rsidRPr="00B44244" w:rsidRDefault="001C304E" w:rsidP="00956626">
      <w:pPr>
        <w:ind w:left="0" w:firstLine="0"/>
      </w:pPr>
    </w:p>
    <w:p w:rsidR="001C304E" w:rsidRPr="00B44244" w:rsidRDefault="001C304E" w:rsidP="00956626">
      <w:pPr>
        <w:ind w:left="0" w:firstLine="0"/>
      </w:pPr>
    </w:p>
    <w:p w:rsidR="001C304E" w:rsidRPr="00B44244" w:rsidRDefault="001C304E" w:rsidP="00956626">
      <w:pPr>
        <w:ind w:left="0" w:firstLine="0"/>
      </w:pPr>
    </w:p>
    <w:p w:rsidR="00A707AE" w:rsidRPr="00B44244" w:rsidRDefault="00A707AE" w:rsidP="00956626">
      <w:pPr>
        <w:ind w:left="0" w:firstLine="0"/>
      </w:pPr>
    </w:p>
    <w:p w:rsidR="00A707AE" w:rsidRPr="00B44244" w:rsidRDefault="00A707AE" w:rsidP="00956626">
      <w:pPr>
        <w:ind w:left="0" w:firstLine="0"/>
      </w:pPr>
    </w:p>
    <w:p w:rsidR="001C304E" w:rsidRDefault="001C304E" w:rsidP="001C304E">
      <w:pPr>
        <w:pStyle w:val="ListParagraph"/>
        <w:numPr>
          <w:ilvl w:val="0"/>
          <w:numId w:val="11"/>
        </w:numPr>
      </w:pPr>
      <w:r w:rsidRPr="00B44244">
        <w:t>Here is another interesting</w:t>
      </w:r>
      <w:r w:rsidR="00F231F5">
        <w:t xml:space="preserve"> example. </w:t>
      </w:r>
      <w:r w:rsidR="00B57D3F">
        <w:t xml:space="preserve">Change </w:t>
      </w:r>
      <w:r w:rsidR="00754865">
        <w:t xml:space="preserve">the </w:t>
      </w:r>
      <w:proofErr w:type="spellStart"/>
      <w:r w:rsidR="00651FB2">
        <w:rPr>
          <w:i/>
        </w:rPr>
        <w:t>t</w:t>
      </w:r>
      <w:r w:rsidR="00B57D3F" w:rsidRPr="00651FB2">
        <w:rPr>
          <w:i/>
        </w:rPr>
        <w:t>max</w:t>
      </w:r>
      <w:proofErr w:type="spellEnd"/>
      <w:r w:rsidR="00B57D3F">
        <w:t xml:space="preserve"> to 12</w:t>
      </w:r>
      <w:r w:rsidR="00B57D3F" w:rsidRPr="00B57D3F">
        <w:t xml:space="preserve"> </w:t>
      </w:r>
      <w:r w:rsidR="00B57D3F" w:rsidRPr="00B44244">
        <w:t>π</w:t>
      </w:r>
      <w:r w:rsidR="00B57D3F">
        <w:t xml:space="preserve"> then graph.  Adjust the window so you can see the</w:t>
      </w:r>
      <w:r w:rsidR="00F231F5">
        <w:t xml:space="preserve"> full curve.</w:t>
      </w:r>
    </w:p>
    <w:p w:rsidR="00A1161C" w:rsidRPr="00B44244" w:rsidRDefault="0076790F" w:rsidP="00B57D3F">
      <w:pPr>
        <w:ind w:left="0" w:firstLine="0"/>
      </w:pPr>
      <w:r>
        <w:rPr>
          <w:noProof/>
        </w:rPr>
        <w:pict>
          <v:shape id="_x0000_s1071" type="#_x0000_t87" style="position:absolute;margin-left:72.4pt;margin-top:11.3pt;width:7.15pt;height:45.75pt;z-index:251680768"/>
        </w:pict>
      </w:r>
      <w:r>
        <w:rPr>
          <w:noProof/>
        </w:rPr>
        <w:pict>
          <v:shape id="_x0000_s1081" type="#_x0000_t75" style="position:absolute;margin-left:82.4pt;margin-top:1.45pt;width:147.75pt;height:69.75pt;z-index:-251626496">
            <v:imagedata r:id="rId17" o:title=""/>
          </v:shape>
          <o:OLEObject Type="Embed" ProgID="Equation.DSMT4" ShapeID="_x0000_s1081" DrawAspect="Content" ObjectID="_1534861790" r:id="rId18"/>
        </w:pict>
      </w:r>
    </w:p>
    <w:p w:rsidR="00A1161C" w:rsidRPr="00B44244" w:rsidRDefault="00A1161C" w:rsidP="00A1161C">
      <w:pPr>
        <w:pStyle w:val="ListParagraph"/>
        <w:ind w:left="1440" w:firstLine="0"/>
      </w:pPr>
    </w:p>
    <w:p w:rsidR="00090752" w:rsidRPr="00B44244" w:rsidRDefault="00090752" w:rsidP="00090752">
      <w:pPr>
        <w:ind w:left="0" w:firstLine="0"/>
      </w:pPr>
    </w:p>
    <w:p w:rsidR="00090752" w:rsidRPr="00B44244" w:rsidRDefault="00090752" w:rsidP="00090752">
      <w:pPr>
        <w:ind w:left="0" w:firstLine="0"/>
      </w:pPr>
    </w:p>
    <w:p w:rsidR="00090752" w:rsidRPr="00B44244" w:rsidRDefault="00090752" w:rsidP="00090752">
      <w:pPr>
        <w:ind w:left="0" w:firstLine="0"/>
      </w:pPr>
    </w:p>
    <w:p w:rsidR="00B9398F" w:rsidRPr="00AB2DA2" w:rsidRDefault="00124FA7" w:rsidP="00124FA7">
      <w:pPr>
        <w:ind w:left="0" w:firstLine="360"/>
        <w:rPr>
          <w:iCs/>
        </w:rPr>
      </w:pPr>
      <w:r>
        <w:lastRenderedPageBreak/>
        <w:t>B</w:t>
      </w:r>
      <w:r w:rsidR="00B9398F" w:rsidRPr="00AB2DA2">
        <w:rPr>
          <w:iCs/>
        </w:rPr>
        <w:t>.  Eliminating the Parameter</w:t>
      </w:r>
    </w:p>
    <w:p w:rsidR="00B9398F" w:rsidRDefault="0076790F" w:rsidP="00106322">
      <w:pPr>
        <w:ind w:left="0" w:firstLine="0"/>
        <w:rPr>
          <w:b/>
          <w:iCs/>
          <w:sz w:val="28"/>
          <w:szCs w:val="28"/>
        </w:rPr>
      </w:pPr>
      <w:r w:rsidRPr="0076790F">
        <w:rPr>
          <w:iCs/>
          <w:noProof/>
          <w:position w:val="-46"/>
        </w:rPr>
        <w:pict>
          <v:shape id="_x0000_s1105" type="#_x0000_t75" style="position:absolute;margin-left:410.45pt;margin-top:9.35pt;width:54pt;height:51.75pt;z-index:251705344">
            <v:imagedata r:id="rId19" o:title=""/>
            <w10:wrap type="square"/>
          </v:shape>
          <o:OLEObject Type="Embed" ProgID="Equation.DSMT4" ShapeID="_x0000_s1105" DrawAspect="Content" ObjectID="_1534861791" r:id="rId20"/>
        </w:pict>
      </w:r>
    </w:p>
    <w:p w:rsidR="00B9398F" w:rsidRDefault="00DD01E4" w:rsidP="00C22E6E">
      <w:pPr>
        <w:ind w:left="360" w:firstLine="0"/>
        <w:rPr>
          <w:iCs/>
          <w:position w:val="-4"/>
        </w:rPr>
      </w:pPr>
      <w:r>
        <w:rPr>
          <w:iCs/>
        </w:rPr>
        <w:tab/>
        <w:t>1.</w:t>
      </w:r>
      <w:r>
        <w:rPr>
          <w:iCs/>
        </w:rPr>
        <w:tab/>
      </w:r>
      <w:r w:rsidR="00B9398F">
        <w:rPr>
          <w:iCs/>
        </w:rPr>
        <w:t>Sketch the cu</w:t>
      </w:r>
      <w:r w:rsidR="004C619B">
        <w:rPr>
          <w:iCs/>
        </w:rPr>
        <w:t>rve represented by the parametric equations</w:t>
      </w:r>
      <w:r w:rsidR="00C22E6E">
        <w:rPr>
          <w:iCs/>
        </w:rPr>
        <w:t xml:space="preserve"> on interval </w:t>
      </w:r>
      <w:r>
        <w:rPr>
          <w:iCs/>
        </w:rPr>
        <w:tab/>
      </w:r>
      <w:r>
        <w:rPr>
          <w:iCs/>
        </w:rPr>
        <w:tab/>
      </w:r>
      <w:r>
        <w:rPr>
          <w:iCs/>
        </w:rPr>
        <w:tab/>
      </w:r>
      <w:r>
        <w:rPr>
          <w:iCs/>
        </w:rPr>
        <w:tab/>
      </w:r>
      <w:r>
        <w:rPr>
          <w:iCs/>
        </w:rPr>
        <w:tab/>
      </w:r>
      <w:r w:rsidR="00DD7E36" w:rsidRPr="00C22E6E">
        <w:rPr>
          <w:iCs/>
          <w:position w:val="-10"/>
        </w:rPr>
        <w:object w:dxaOrig="2420" w:dyaOrig="320">
          <v:shape id="_x0000_i1027" type="#_x0000_t75" style="width:120.75pt;height:15.75pt" o:ole="">
            <v:imagedata r:id="rId21" o:title=""/>
          </v:shape>
          <o:OLEObject Type="Embed" ProgID="Equation.DSMT4" ShapeID="_x0000_i1027" DrawAspect="Content" ObjectID="_1534861781" r:id="rId22"/>
        </w:object>
      </w:r>
      <w:r w:rsidR="004C619B">
        <w:rPr>
          <w:iCs/>
        </w:rPr>
        <w:t xml:space="preserve"> </w:t>
      </w:r>
      <w:r w:rsidR="00B05057" w:rsidRPr="00B05057">
        <w:rPr>
          <w:iCs/>
          <w:position w:val="-4"/>
        </w:rPr>
        <w:object w:dxaOrig="180" w:dyaOrig="279">
          <v:shape id="_x0000_i1028" type="#_x0000_t75" style="width:9pt;height:14.25pt" o:ole="">
            <v:imagedata r:id="rId23" o:title=""/>
          </v:shape>
          <o:OLEObject Type="Embed" ProgID="Equation.DSMT4" ShapeID="_x0000_i1028" DrawAspect="Content" ObjectID="_1534861782" r:id="rId24"/>
        </w:object>
      </w:r>
    </w:p>
    <w:p w:rsidR="00C22E6E" w:rsidRDefault="00C22E6E" w:rsidP="00C22E6E">
      <w:pPr>
        <w:ind w:left="360" w:firstLine="0"/>
        <w:rPr>
          <w:iCs/>
        </w:rPr>
      </w:pPr>
    </w:p>
    <w:p w:rsidR="004C619B" w:rsidRDefault="00DD01E4" w:rsidP="00AB2DA2">
      <w:pPr>
        <w:ind w:left="0" w:firstLine="360"/>
        <w:rPr>
          <w:iCs/>
        </w:rPr>
      </w:pPr>
      <w:r>
        <w:rPr>
          <w:iCs/>
        </w:rPr>
        <w:tab/>
      </w:r>
      <w:r w:rsidR="004C619B">
        <w:rPr>
          <w:iCs/>
        </w:rPr>
        <w:t xml:space="preserve">Copy the sketch below. </w:t>
      </w:r>
    </w:p>
    <w:p w:rsidR="004C619B" w:rsidRDefault="004C619B" w:rsidP="00106322">
      <w:pPr>
        <w:ind w:left="0" w:firstLine="0"/>
        <w:rPr>
          <w:iCs/>
        </w:rPr>
      </w:pPr>
    </w:p>
    <w:p w:rsidR="004C619B" w:rsidRDefault="0076790F" w:rsidP="00106322">
      <w:pPr>
        <w:ind w:left="0" w:firstLine="0"/>
        <w:rPr>
          <w:iCs/>
        </w:rPr>
      </w:pPr>
      <w:r>
        <w:rPr>
          <w:iCs/>
          <w:noProof/>
        </w:rPr>
        <w:pict>
          <v:group id="_x0000_s1089" style="position:absolute;margin-left:33.85pt;margin-top:11.35pt;width:150.75pt;height:146.4pt;z-index:251693056" coordorigin="4185,6747" coordsize="2295,2235">
            <v:shape id="_x0000_s1090" type="#_x0000_t32" style="position:absolute;left:5325;top:6747;width:0;height:2235" o:connectortype="straight">
              <v:stroke startarrow="block" endarrow="block"/>
            </v:shape>
            <v:shape id="_x0000_s1091" type="#_x0000_t32" style="position:absolute;left:4185;top:7857;width:2295;height:0" o:connectortype="straight">
              <v:stroke startarrow="block" endarrow="block"/>
            </v:shape>
          </v:group>
        </w:pict>
      </w:r>
    </w:p>
    <w:p w:rsidR="004C619B" w:rsidRDefault="004C619B" w:rsidP="00106322">
      <w:pPr>
        <w:ind w:left="0" w:firstLine="0"/>
        <w:rPr>
          <w:iCs/>
        </w:rPr>
      </w:pPr>
    </w:p>
    <w:p w:rsidR="004C619B" w:rsidRDefault="004C619B" w:rsidP="00106322">
      <w:pPr>
        <w:ind w:left="0" w:firstLine="0"/>
        <w:rPr>
          <w:iCs/>
        </w:rPr>
      </w:pPr>
    </w:p>
    <w:p w:rsidR="004C619B" w:rsidRDefault="004C619B" w:rsidP="00106322">
      <w:pPr>
        <w:ind w:left="0" w:firstLine="0"/>
        <w:rPr>
          <w:iCs/>
        </w:rPr>
      </w:pPr>
    </w:p>
    <w:p w:rsidR="004C619B" w:rsidRDefault="004C619B" w:rsidP="00106322">
      <w:pPr>
        <w:ind w:left="0" w:firstLine="0"/>
        <w:rPr>
          <w:iCs/>
        </w:rPr>
      </w:pPr>
    </w:p>
    <w:p w:rsidR="004C619B" w:rsidRDefault="004C619B" w:rsidP="00106322">
      <w:pPr>
        <w:ind w:left="0" w:firstLine="0"/>
        <w:rPr>
          <w:iCs/>
        </w:rPr>
      </w:pPr>
    </w:p>
    <w:p w:rsidR="004C619B" w:rsidRDefault="004C619B" w:rsidP="00106322">
      <w:pPr>
        <w:ind w:left="0" w:firstLine="0"/>
        <w:rPr>
          <w:iCs/>
        </w:rPr>
      </w:pPr>
    </w:p>
    <w:p w:rsidR="004C619B" w:rsidRDefault="004C619B" w:rsidP="00106322">
      <w:pPr>
        <w:ind w:left="0" w:firstLine="0"/>
        <w:rPr>
          <w:iCs/>
        </w:rPr>
      </w:pPr>
    </w:p>
    <w:p w:rsidR="004C619B" w:rsidRDefault="004C619B" w:rsidP="00106322">
      <w:pPr>
        <w:ind w:left="0" w:firstLine="0"/>
        <w:rPr>
          <w:iCs/>
        </w:rPr>
      </w:pPr>
    </w:p>
    <w:p w:rsidR="004C619B" w:rsidRDefault="004C619B" w:rsidP="00106322">
      <w:pPr>
        <w:ind w:left="0" w:firstLine="0"/>
        <w:rPr>
          <w:iCs/>
        </w:rPr>
      </w:pPr>
    </w:p>
    <w:p w:rsidR="004C619B" w:rsidRDefault="004C619B" w:rsidP="00106322">
      <w:pPr>
        <w:ind w:left="0" w:firstLine="0"/>
        <w:rPr>
          <w:iCs/>
        </w:rPr>
      </w:pPr>
    </w:p>
    <w:p w:rsidR="004C619B" w:rsidRDefault="004C619B" w:rsidP="00106322">
      <w:pPr>
        <w:ind w:left="0" w:firstLine="0"/>
        <w:rPr>
          <w:iCs/>
        </w:rPr>
      </w:pPr>
    </w:p>
    <w:p w:rsidR="004C619B" w:rsidRDefault="004C619B" w:rsidP="00106322">
      <w:pPr>
        <w:ind w:left="0" w:firstLine="0"/>
        <w:rPr>
          <w:iCs/>
        </w:rPr>
      </w:pPr>
    </w:p>
    <w:p w:rsidR="004C619B" w:rsidRDefault="00DD01E4" w:rsidP="00AB2DA2">
      <w:pPr>
        <w:ind w:left="0" w:firstLine="360"/>
        <w:rPr>
          <w:iCs/>
        </w:rPr>
      </w:pPr>
      <w:r>
        <w:rPr>
          <w:iCs/>
        </w:rPr>
        <w:tab/>
        <w:t>2.</w:t>
      </w:r>
      <w:r>
        <w:rPr>
          <w:iCs/>
        </w:rPr>
        <w:tab/>
        <w:t>Your sketch above should look</w:t>
      </w:r>
      <w:r w:rsidR="004C619B">
        <w:rPr>
          <w:iCs/>
        </w:rPr>
        <w:t xml:space="preserve"> very similar to another graph in rectangular form.  To find that </w:t>
      </w:r>
      <w:r>
        <w:rPr>
          <w:iCs/>
        </w:rPr>
        <w:tab/>
      </w:r>
      <w:r>
        <w:rPr>
          <w:iCs/>
        </w:rPr>
        <w:tab/>
      </w:r>
      <w:r>
        <w:rPr>
          <w:iCs/>
        </w:rPr>
        <w:tab/>
      </w:r>
      <w:r>
        <w:rPr>
          <w:iCs/>
        </w:rPr>
        <w:tab/>
      </w:r>
      <w:r w:rsidR="004C619B">
        <w:rPr>
          <w:iCs/>
        </w:rPr>
        <w:t xml:space="preserve">equation, do the </w:t>
      </w:r>
      <w:r>
        <w:rPr>
          <w:iCs/>
        </w:rPr>
        <w:t>following:</w:t>
      </w:r>
    </w:p>
    <w:p w:rsidR="004C619B" w:rsidRDefault="004C619B" w:rsidP="00106322">
      <w:pPr>
        <w:ind w:left="0" w:firstLine="0"/>
        <w:rPr>
          <w:iCs/>
        </w:rPr>
      </w:pPr>
    </w:p>
    <w:p w:rsidR="004C619B" w:rsidRPr="00DD01E4" w:rsidRDefault="004C619B" w:rsidP="00106322">
      <w:pPr>
        <w:ind w:left="0" w:firstLine="0"/>
        <w:rPr>
          <w:iCs/>
        </w:rPr>
      </w:pPr>
      <w:r>
        <w:rPr>
          <w:iCs/>
        </w:rPr>
        <w:tab/>
      </w:r>
      <w:r>
        <w:rPr>
          <w:iCs/>
        </w:rPr>
        <w:tab/>
      </w:r>
      <w:r w:rsidR="00DD01E4">
        <w:rPr>
          <w:iCs/>
        </w:rPr>
        <w:tab/>
      </w:r>
      <w:proofErr w:type="spellStart"/>
      <w:r>
        <w:rPr>
          <w:iCs/>
        </w:rPr>
        <w:t>i</w:t>
      </w:r>
      <w:proofErr w:type="spellEnd"/>
      <w:r>
        <w:rPr>
          <w:iCs/>
        </w:rPr>
        <w:t xml:space="preserve">.  </w:t>
      </w:r>
      <w:r w:rsidR="00473252">
        <w:rPr>
          <w:iCs/>
        </w:rPr>
        <w:t xml:space="preserve">Solve the </w:t>
      </w:r>
      <w:r w:rsidR="00473252">
        <w:rPr>
          <w:i/>
          <w:iCs/>
        </w:rPr>
        <w:t>x</w:t>
      </w:r>
      <w:r w:rsidR="00473252">
        <w:t xml:space="preserve"> equation for </w:t>
      </w:r>
      <w:r w:rsidR="00DD01E4">
        <w:rPr>
          <w:i/>
        </w:rPr>
        <w:t>t</w:t>
      </w:r>
      <w:r w:rsidR="00DD01E4">
        <w:t>.</w:t>
      </w:r>
    </w:p>
    <w:p w:rsidR="004C619B" w:rsidRDefault="004C619B" w:rsidP="00106322">
      <w:pPr>
        <w:ind w:left="0" w:firstLine="0"/>
        <w:rPr>
          <w:iCs/>
        </w:rPr>
      </w:pPr>
      <w:r>
        <w:rPr>
          <w:iCs/>
        </w:rPr>
        <w:tab/>
      </w:r>
      <w:r>
        <w:rPr>
          <w:iCs/>
        </w:rPr>
        <w:tab/>
      </w:r>
      <w:r w:rsidR="00DD01E4">
        <w:rPr>
          <w:iCs/>
        </w:rPr>
        <w:tab/>
      </w:r>
      <w:r>
        <w:rPr>
          <w:iCs/>
        </w:rPr>
        <w:t>ii</w:t>
      </w:r>
      <w:r w:rsidR="00AB2DA2">
        <w:rPr>
          <w:iCs/>
        </w:rPr>
        <w:t>.</w:t>
      </w:r>
      <w:r>
        <w:rPr>
          <w:iCs/>
        </w:rPr>
        <w:t xml:space="preserve"> Substitute that value for </w:t>
      </w:r>
      <w:r w:rsidRPr="004C619B">
        <w:rPr>
          <w:i/>
          <w:iCs/>
        </w:rPr>
        <w:t>t</w:t>
      </w:r>
      <w:r>
        <w:rPr>
          <w:iCs/>
        </w:rPr>
        <w:t xml:space="preserve"> into the other equation and solve.</w:t>
      </w:r>
    </w:p>
    <w:p w:rsidR="004C619B" w:rsidRDefault="004C619B" w:rsidP="00106322">
      <w:pPr>
        <w:ind w:left="0" w:firstLine="0"/>
        <w:rPr>
          <w:iCs/>
        </w:rPr>
      </w:pPr>
    </w:p>
    <w:p w:rsidR="004C619B" w:rsidRDefault="004C619B" w:rsidP="00106322">
      <w:pPr>
        <w:ind w:left="0" w:firstLine="0"/>
        <w:rPr>
          <w:iCs/>
        </w:rPr>
      </w:pPr>
    </w:p>
    <w:p w:rsidR="004C619B" w:rsidRDefault="004C619B" w:rsidP="00106322">
      <w:pPr>
        <w:ind w:left="0" w:firstLine="0"/>
        <w:rPr>
          <w:iCs/>
        </w:rPr>
      </w:pPr>
    </w:p>
    <w:p w:rsidR="004C619B" w:rsidRDefault="004C619B" w:rsidP="00106322">
      <w:pPr>
        <w:ind w:left="0" w:firstLine="0"/>
        <w:rPr>
          <w:iCs/>
        </w:rPr>
      </w:pPr>
    </w:p>
    <w:p w:rsidR="004C619B" w:rsidRDefault="004C619B" w:rsidP="00106322">
      <w:pPr>
        <w:ind w:left="0" w:firstLine="0"/>
        <w:rPr>
          <w:iCs/>
        </w:rPr>
      </w:pPr>
    </w:p>
    <w:p w:rsidR="004C619B" w:rsidRDefault="004C619B" w:rsidP="00106322">
      <w:pPr>
        <w:ind w:left="0" w:firstLine="0"/>
        <w:rPr>
          <w:iCs/>
        </w:rPr>
      </w:pPr>
    </w:p>
    <w:p w:rsidR="004C619B" w:rsidRDefault="004C619B" w:rsidP="00106322">
      <w:pPr>
        <w:ind w:left="0" w:firstLine="0"/>
        <w:rPr>
          <w:iCs/>
        </w:rPr>
      </w:pPr>
    </w:p>
    <w:p w:rsidR="004C619B" w:rsidRDefault="004C619B" w:rsidP="00106322">
      <w:pPr>
        <w:ind w:left="0" w:firstLine="0"/>
        <w:rPr>
          <w:iCs/>
        </w:rPr>
      </w:pPr>
    </w:p>
    <w:p w:rsidR="004C619B" w:rsidRDefault="004C619B" w:rsidP="00106322">
      <w:pPr>
        <w:ind w:left="0" w:firstLine="0"/>
        <w:rPr>
          <w:iCs/>
        </w:rPr>
      </w:pPr>
    </w:p>
    <w:p w:rsidR="004C619B" w:rsidRDefault="00045906" w:rsidP="00124FA7">
      <w:pPr>
        <w:ind w:left="1080" w:hanging="1080"/>
        <w:rPr>
          <w:iCs/>
        </w:rPr>
      </w:pPr>
      <w:r w:rsidRPr="00124FA7">
        <w:rPr>
          <w:b/>
          <w:iCs/>
        </w:rPr>
        <w:t>Practice</w:t>
      </w:r>
      <w:r w:rsidR="00527843" w:rsidRPr="00124FA7">
        <w:rPr>
          <w:b/>
          <w:iCs/>
        </w:rPr>
        <w:t>:</w:t>
      </w:r>
      <w:r w:rsidR="00124FA7">
        <w:rPr>
          <w:iCs/>
        </w:rPr>
        <w:tab/>
      </w:r>
      <w:r w:rsidR="00527843">
        <w:rPr>
          <w:iCs/>
        </w:rPr>
        <w:t xml:space="preserve">Sketch the curve represented by the equations  </w:t>
      </w:r>
      <w:r>
        <w:rPr>
          <w:iCs/>
        </w:rPr>
        <w:t>below</w:t>
      </w:r>
      <w:r w:rsidR="00527843">
        <w:rPr>
          <w:iCs/>
        </w:rPr>
        <w:t xml:space="preserve"> by eliminating the parameter and adjusting the domain of the resulting rectangular equation.</w:t>
      </w:r>
    </w:p>
    <w:p w:rsidR="004C619B" w:rsidRDefault="004C619B" w:rsidP="00106322">
      <w:pPr>
        <w:ind w:left="0" w:firstLine="0"/>
        <w:rPr>
          <w:iCs/>
        </w:rPr>
      </w:pPr>
    </w:p>
    <w:p w:rsidR="004C619B" w:rsidRDefault="00045906" w:rsidP="00106322">
      <w:pPr>
        <w:ind w:left="0" w:firstLine="0"/>
        <w:rPr>
          <w:iCs/>
          <w:position w:val="-62"/>
        </w:rPr>
      </w:pPr>
      <w:r w:rsidRPr="00527843">
        <w:rPr>
          <w:iCs/>
          <w:position w:val="-62"/>
        </w:rPr>
        <w:object w:dxaOrig="1140" w:dyaOrig="1359">
          <v:shape id="_x0000_i1029" type="#_x0000_t75" style="width:57pt;height:68.25pt" o:ole="">
            <v:imagedata r:id="rId25" o:title=""/>
          </v:shape>
          <o:OLEObject Type="Embed" ProgID="Equation.DSMT4" ShapeID="_x0000_i1029" DrawAspect="Content" ObjectID="_1534861783" r:id="rId26"/>
        </w:object>
      </w:r>
    </w:p>
    <w:p w:rsidR="00C22E6E" w:rsidRDefault="00C22E6E" w:rsidP="00106322">
      <w:pPr>
        <w:ind w:left="0" w:firstLine="0"/>
        <w:rPr>
          <w:iCs/>
          <w:position w:val="-62"/>
        </w:rPr>
      </w:pPr>
    </w:p>
    <w:p w:rsidR="00C22E6E" w:rsidRDefault="00C22E6E" w:rsidP="00106322">
      <w:pPr>
        <w:ind w:left="0" w:firstLine="0"/>
        <w:rPr>
          <w:iCs/>
          <w:position w:val="-62"/>
        </w:rPr>
      </w:pPr>
    </w:p>
    <w:p w:rsidR="00C22E6E" w:rsidRDefault="00C22E6E" w:rsidP="00106322">
      <w:pPr>
        <w:ind w:left="0" w:firstLine="0"/>
        <w:rPr>
          <w:iCs/>
          <w:position w:val="-62"/>
        </w:rPr>
      </w:pPr>
    </w:p>
    <w:p w:rsidR="00C22E6E" w:rsidRDefault="00C22E6E" w:rsidP="00106322">
      <w:pPr>
        <w:ind w:left="0" w:firstLine="0"/>
        <w:rPr>
          <w:iCs/>
          <w:position w:val="-62"/>
        </w:rPr>
      </w:pPr>
    </w:p>
    <w:p w:rsidR="00C22E6E" w:rsidRDefault="00C22E6E" w:rsidP="00C22E6E">
      <w:r>
        <w:lastRenderedPageBreak/>
        <w:t>Math 4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_______________________________</w:t>
      </w:r>
    </w:p>
    <w:p w:rsidR="00C22E6E" w:rsidRDefault="00C22E6E" w:rsidP="00C22E6E">
      <w:r>
        <w:rPr>
          <w:b/>
        </w:rPr>
        <w:t>1-3 Parametric Equations Practice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t>Date________</w:t>
      </w:r>
    </w:p>
    <w:p w:rsidR="00C22E6E" w:rsidRDefault="00C22E6E" w:rsidP="00C22E6E"/>
    <w:p w:rsidR="00C22E6E" w:rsidRPr="004B7184" w:rsidRDefault="00C22E6E" w:rsidP="00C22E6E">
      <w:pPr>
        <w:autoSpaceDE w:val="0"/>
        <w:autoSpaceDN w:val="0"/>
        <w:adjustRightInd w:val="0"/>
        <w:ind w:left="360" w:hanging="360"/>
        <w:rPr>
          <w:rFonts w:ascii="Minion-Regular" w:hAnsi="Minion-Regular" w:cs="Minion-Regular"/>
          <w:sz w:val="15"/>
          <w:szCs w:val="15"/>
        </w:rPr>
      </w:pPr>
      <w:r w:rsidRPr="004B7184">
        <w:rPr>
          <w:rFonts w:ascii="Minion-Regular" w:hAnsi="Minion-Regular" w:cs="Minion-Regular"/>
          <w:sz w:val="22"/>
        </w:rPr>
        <w:t xml:space="preserve">1. </w:t>
      </w:r>
      <w:r w:rsidRPr="004B7184">
        <w:rPr>
          <w:rFonts w:ascii="Minion-Regular" w:hAnsi="Minion-Regular" w:cs="Minion-Regular"/>
          <w:sz w:val="22"/>
        </w:rPr>
        <w:tab/>
        <w:t>Make a table of values</w:t>
      </w:r>
      <w:r w:rsidRPr="004B7184">
        <w:t xml:space="preserve"> for the curve defined by the following </w:t>
      </w:r>
    </w:p>
    <w:p w:rsidR="00C22E6E" w:rsidRPr="004B7184" w:rsidRDefault="00C22E6E" w:rsidP="00C22E6E">
      <w:pPr>
        <w:autoSpaceDE w:val="0"/>
        <w:autoSpaceDN w:val="0"/>
        <w:adjustRightInd w:val="0"/>
        <w:ind w:left="360" w:hanging="360"/>
        <w:rPr>
          <w:rFonts w:ascii="Minion-Regular" w:hAnsi="Minion-Regular" w:cs="Minion-Regular"/>
          <w:sz w:val="15"/>
          <w:szCs w:val="15"/>
        </w:rPr>
      </w:pPr>
      <w:r w:rsidRPr="004B7184">
        <w:t xml:space="preserve">     </w:t>
      </w:r>
      <w:r w:rsidRPr="004B7184">
        <w:tab/>
        <w:t xml:space="preserve">set of equations over the interval </w:t>
      </w:r>
      <w:r w:rsidRPr="004B7184">
        <w:rPr>
          <w:position w:val="-6"/>
        </w:rPr>
        <w:object w:dxaOrig="1040" w:dyaOrig="279">
          <v:shape id="_x0000_i1030" type="#_x0000_t75" style="width:51.75pt;height:14.25pt" o:ole="">
            <v:imagedata r:id="rId27" o:title=""/>
          </v:shape>
          <o:OLEObject Type="Embed" ProgID="Equation.DSMT4" ShapeID="_x0000_i1030" DrawAspect="Content" ObjectID="_1534861784" r:id="rId28"/>
        </w:object>
      </w:r>
      <w:r w:rsidRPr="004B7184">
        <w:tab/>
      </w:r>
      <w:r w:rsidRPr="004B7184">
        <w:tab/>
      </w:r>
      <w:r w:rsidRPr="004B7184">
        <w:tab/>
      </w:r>
      <w:r>
        <w:tab/>
      </w:r>
      <w:r w:rsidRPr="004B7184">
        <w:rPr>
          <w:position w:val="-32"/>
        </w:rPr>
        <w:object w:dxaOrig="1219" w:dyaOrig="760">
          <v:shape id="_x0000_i1031" type="#_x0000_t75" style="width:60.75pt;height:38.25pt" o:ole="">
            <v:imagedata r:id="rId29" o:title=""/>
          </v:shape>
          <o:OLEObject Type="Embed" ProgID="Equation.DSMT4" ShapeID="_x0000_i1031" DrawAspect="Content" ObjectID="_1534861785" r:id="rId30"/>
        </w:object>
      </w:r>
      <w:r w:rsidRPr="004B7184">
        <w:tab/>
      </w:r>
      <w:r w:rsidRPr="004B7184">
        <w:tab/>
      </w:r>
      <w:r w:rsidRPr="004B7184">
        <w:tab/>
      </w:r>
    </w:p>
    <w:p w:rsidR="00C22E6E" w:rsidRPr="004B7184" w:rsidRDefault="0076790F" w:rsidP="00C22E6E">
      <w:pPr>
        <w:autoSpaceDE w:val="0"/>
        <w:autoSpaceDN w:val="0"/>
        <w:adjustRightInd w:val="0"/>
        <w:ind w:hanging="1800"/>
        <w:rPr>
          <w:rFonts w:ascii="Minion-Regular" w:hAnsi="Minion-Regular" w:cs="Minion-Regular"/>
          <w:sz w:val="22"/>
        </w:rPr>
      </w:pPr>
      <w:r w:rsidRPr="0076790F">
        <w:rPr>
          <w:noProof/>
        </w:rPr>
        <w:pict>
          <v:shape id="_x0000_s1103" type="#_x0000_t32" style="position:absolute;left:0;text-align:left;margin-left:260.25pt;margin-top:11.55pt;width:0;height:97.5pt;z-index:251701248" o:connectortype="straight">
            <v:stroke startarrow="block" endarrow="block"/>
          </v:shape>
        </w:pict>
      </w:r>
      <w:r w:rsidR="00C22E6E" w:rsidRPr="004B7184">
        <w:t>Sketch a graph of the curve.</w:t>
      </w:r>
      <w:r w:rsidR="00C22E6E" w:rsidRPr="004B7184">
        <w:rPr>
          <w:rFonts w:ascii="Minion-Regular" w:hAnsi="Minion-Regular" w:cs="Minion-Regular"/>
          <w:sz w:val="22"/>
        </w:rPr>
        <w:tab/>
      </w:r>
      <w:r w:rsidR="00C22E6E" w:rsidRPr="004B7184">
        <w:rPr>
          <w:rFonts w:ascii="Minion-Regular" w:hAnsi="Minion-Regular" w:cs="Minion-Regular"/>
          <w:sz w:val="22"/>
        </w:rPr>
        <w:tab/>
      </w:r>
      <w:r w:rsidR="00C22E6E" w:rsidRPr="004B7184">
        <w:rPr>
          <w:rFonts w:ascii="Minion-Regular" w:hAnsi="Minion-Regular" w:cs="Minion-Regular"/>
          <w:sz w:val="22"/>
        </w:rPr>
        <w:tab/>
      </w:r>
      <w:r w:rsidR="00C22E6E" w:rsidRPr="004B7184">
        <w:rPr>
          <w:rFonts w:ascii="Minion-Regular" w:hAnsi="Minion-Regular" w:cs="Minion-Regular"/>
          <w:sz w:val="22"/>
        </w:rPr>
        <w:tab/>
      </w:r>
      <w:r w:rsidR="00C22E6E" w:rsidRPr="004B7184">
        <w:rPr>
          <w:rFonts w:ascii="Minion-Regular" w:hAnsi="Minion-Regular" w:cs="Minion-Regular"/>
          <w:sz w:val="22"/>
        </w:rPr>
        <w:tab/>
      </w:r>
      <w:r w:rsidR="00C22E6E" w:rsidRPr="004B7184">
        <w:rPr>
          <w:rFonts w:ascii="Minion-Regular" w:hAnsi="Minion-Regular" w:cs="Minion-Regular"/>
          <w:sz w:val="22"/>
        </w:rPr>
        <w:tab/>
      </w:r>
      <w:r w:rsidR="00C22E6E" w:rsidRPr="004B7184">
        <w:rPr>
          <w:rFonts w:ascii="Minion-Regular" w:hAnsi="Minion-Regular" w:cs="Minion-Regular"/>
          <w:sz w:val="22"/>
        </w:rPr>
        <w:tab/>
      </w:r>
      <w:r w:rsidR="00C22E6E" w:rsidRPr="004B7184">
        <w:rPr>
          <w:rFonts w:ascii="Minion-Regular" w:hAnsi="Minion-Regular" w:cs="Minion-Regular"/>
          <w:sz w:val="22"/>
        </w:rPr>
        <w:tab/>
      </w:r>
      <w:r w:rsidR="00C22E6E" w:rsidRPr="004B7184">
        <w:rPr>
          <w:rFonts w:ascii="Minion-Regular" w:hAnsi="Minion-Regular" w:cs="Minion-Regular"/>
          <w:sz w:val="22"/>
        </w:rPr>
        <w:tab/>
      </w:r>
      <w:r w:rsidR="00C22E6E" w:rsidRPr="004B7184">
        <w:rPr>
          <w:rFonts w:ascii="Minion-Regular" w:hAnsi="Minion-Regular" w:cs="Minion-Regular"/>
          <w:sz w:val="22"/>
        </w:rPr>
        <w:tab/>
      </w:r>
      <w:r w:rsidR="00C22E6E" w:rsidRPr="004B7184">
        <w:rPr>
          <w:rFonts w:ascii="Minion-Regular" w:hAnsi="Minion-Regular" w:cs="Minion-Regular"/>
          <w:sz w:val="22"/>
        </w:rPr>
        <w:tab/>
      </w:r>
      <w:r w:rsidR="00C22E6E" w:rsidRPr="004B7184">
        <w:rPr>
          <w:rFonts w:ascii="Minion-Regular" w:hAnsi="Minion-Regular" w:cs="Minion-Regular"/>
          <w:sz w:val="22"/>
        </w:rPr>
        <w:tab/>
      </w:r>
    </w:p>
    <w:p w:rsidR="00C22E6E" w:rsidRPr="004B7184" w:rsidRDefault="0076790F" w:rsidP="00C22E6E">
      <w:pPr>
        <w:autoSpaceDE w:val="0"/>
        <w:autoSpaceDN w:val="0"/>
        <w:adjustRightInd w:val="0"/>
        <w:ind w:left="720"/>
        <w:rPr>
          <w:rFonts w:ascii="Minion-Regular" w:hAnsi="Minion-Regular" w:cs="Minion-Regular"/>
          <w:sz w:val="22"/>
        </w:rPr>
      </w:pPr>
      <w:r>
        <w:rPr>
          <w:rFonts w:ascii="Minion-Regular" w:hAnsi="Minion-Regular" w:cs="Minion-Regular"/>
          <w:noProof/>
          <w:sz w:val="22"/>
        </w:rPr>
        <w:pict>
          <v:shape id="_x0000_s1101" type="#_x0000_t32" style="position:absolute;left:0;text-align:left;margin-left:123.75pt;margin-top:0;width:0;height:90pt;z-index:251699200" o:connectortype="straight"/>
        </w:pict>
      </w:r>
      <w:r>
        <w:rPr>
          <w:rFonts w:ascii="Minion-Regular" w:hAnsi="Minion-Regular" w:cs="Minion-Regular"/>
          <w:noProof/>
          <w:sz w:val="22"/>
        </w:rPr>
        <w:pict>
          <v:shape id="_x0000_s1100" type="#_x0000_t32" style="position:absolute;left:0;text-align:left;margin-left:88.5pt;margin-top:0;width:0;height:90pt;z-index:251698176" o:connectortype="straight"/>
        </w:pict>
      </w:r>
      <w:r>
        <w:rPr>
          <w:rFonts w:ascii="Minion-Regular" w:hAnsi="Minion-Regular" w:cs="Minion-Regular"/>
          <w:noProof/>
          <w:sz w:val="22"/>
        </w:rPr>
        <w:pict>
          <v:shape id="_x0000_s1099" type="#_x0000_t32" style="position:absolute;left:0;text-align:left;margin-left:56.25pt;margin-top:8.25pt;width:105pt;height:0;z-index:251697152" o:connectortype="straight"/>
        </w:pict>
      </w:r>
    </w:p>
    <w:p w:rsidR="00C22E6E" w:rsidRPr="004B7184" w:rsidRDefault="00C22E6E" w:rsidP="00C22E6E">
      <w:pPr>
        <w:autoSpaceDE w:val="0"/>
        <w:autoSpaceDN w:val="0"/>
        <w:adjustRightInd w:val="0"/>
        <w:ind w:left="720"/>
        <w:rPr>
          <w:rFonts w:ascii="Minion-Regular" w:hAnsi="Minion-Regular" w:cs="Minion-Regular"/>
          <w:sz w:val="22"/>
        </w:rPr>
      </w:pPr>
    </w:p>
    <w:p w:rsidR="00C22E6E" w:rsidRPr="004B7184" w:rsidRDefault="00C22E6E" w:rsidP="00C22E6E">
      <w:pPr>
        <w:autoSpaceDE w:val="0"/>
        <w:autoSpaceDN w:val="0"/>
        <w:adjustRightInd w:val="0"/>
        <w:ind w:left="720"/>
        <w:rPr>
          <w:rFonts w:ascii="Minion-Regular" w:hAnsi="Minion-Regular" w:cs="Minion-Regular"/>
          <w:sz w:val="22"/>
        </w:rPr>
      </w:pPr>
    </w:p>
    <w:p w:rsidR="00C22E6E" w:rsidRPr="004B7184" w:rsidRDefault="0076790F" w:rsidP="00C22E6E">
      <w:pPr>
        <w:autoSpaceDE w:val="0"/>
        <w:autoSpaceDN w:val="0"/>
        <w:adjustRightInd w:val="0"/>
        <w:ind w:left="720"/>
        <w:rPr>
          <w:rFonts w:ascii="Minion-Regular" w:hAnsi="Minion-Regular" w:cs="Minion-Regular"/>
          <w:sz w:val="22"/>
        </w:rPr>
      </w:pPr>
      <w:r>
        <w:rPr>
          <w:rFonts w:ascii="Minion-Regular" w:hAnsi="Minion-Regular" w:cs="Minion-Regular"/>
          <w:noProof/>
          <w:sz w:val="22"/>
        </w:rPr>
        <w:pict>
          <v:shape id="_x0000_s1102" type="#_x0000_t32" style="position:absolute;left:0;text-align:left;margin-left:214.5pt;margin-top:5.55pt;width:135.75pt;height:0;z-index:251700224" o:connectortype="straight">
            <v:stroke startarrow="block" endarrow="block"/>
          </v:shape>
        </w:pict>
      </w:r>
    </w:p>
    <w:p w:rsidR="00C22E6E" w:rsidRPr="004B7184" w:rsidRDefault="00C22E6E" w:rsidP="00C22E6E">
      <w:pPr>
        <w:autoSpaceDE w:val="0"/>
        <w:autoSpaceDN w:val="0"/>
        <w:adjustRightInd w:val="0"/>
        <w:ind w:left="720"/>
        <w:rPr>
          <w:rFonts w:ascii="Minion-Regular" w:hAnsi="Minion-Regular" w:cs="Minion-Regular"/>
          <w:sz w:val="22"/>
        </w:rPr>
      </w:pPr>
    </w:p>
    <w:p w:rsidR="00C22E6E" w:rsidRPr="004B7184" w:rsidRDefault="00C22E6E" w:rsidP="00C22E6E">
      <w:pPr>
        <w:autoSpaceDE w:val="0"/>
        <w:autoSpaceDN w:val="0"/>
        <w:adjustRightInd w:val="0"/>
        <w:ind w:left="720"/>
        <w:rPr>
          <w:rFonts w:ascii="Minion-Regular" w:hAnsi="Minion-Regular" w:cs="Minion-Regular"/>
          <w:sz w:val="22"/>
        </w:rPr>
      </w:pPr>
    </w:p>
    <w:p w:rsidR="00C22E6E" w:rsidRPr="004B7184" w:rsidRDefault="00C22E6E" w:rsidP="00C22E6E">
      <w:pPr>
        <w:autoSpaceDE w:val="0"/>
        <w:autoSpaceDN w:val="0"/>
        <w:adjustRightInd w:val="0"/>
        <w:ind w:left="720"/>
        <w:rPr>
          <w:rFonts w:ascii="Minion-Regular" w:hAnsi="Minion-Regular" w:cs="Minion-Regular"/>
          <w:sz w:val="22"/>
        </w:rPr>
      </w:pPr>
    </w:p>
    <w:p w:rsidR="00C22E6E" w:rsidRPr="004B7184" w:rsidRDefault="00C22E6E" w:rsidP="00C22E6E">
      <w:pPr>
        <w:autoSpaceDE w:val="0"/>
        <w:autoSpaceDN w:val="0"/>
        <w:adjustRightInd w:val="0"/>
        <w:ind w:left="720"/>
        <w:rPr>
          <w:rFonts w:ascii="Minion-Regular" w:hAnsi="Minion-Regular" w:cs="Minion-Regular"/>
          <w:sz w:val="22"/>
        </w:rPr>
      </w:pPr>
    </w:p>
    <w:p w:rsidR="00C22E6E" w:rsidRDefault="00C22E6E" w:rsidP="00C22E6E">
      <w:pPr>
        <w:autoSpaceDE w:val="0"/>
        <w:autoSpaceDN w:val="0"/>
        <w:adjustRightInd w:val="0"/>
        <w:ind w:left="720"/>
        <w:rPr>
          <w:rFonts w:ascii="Minion-Regular" w:hAnsi="Minion-Regular" w:cs="Minion-Regular"/>
          <w:sz w:val="22"/>
        </w:rPr>
      </w:pPr>
    </w:p>
    <w:p w:rsidR="00C22E6E" w:rsidRPr="004B7184" w:rsidRDefault="00C22E6E" w:rsidP="00C22E6E">
      <w:pPr>
        <w:autoSpaceDE w:val="0"/>
        <w:autoSpaceDN w:val="0"/>
        <w:adjustRightInd w:val="0"/>
        <w:rPr>
          <w:rFonts w:ascii="Minion-Regular" w:hAnsi="Minion-Regular" w:cs="Minion-Regular"/>
          <w:sz w:val="22"/>
        </w:rPr>
      </w:pPr>
      <w:r w:rsidRPr="004B7184">
        <w:rPr>
          <w:rFonts w:ascii="Minion-Regular" w:hAnsi="Minion-Regular" w:cs="Minion-Regular"/>
          <w:sz w:val="22"/>
        </w:rPr>
        <w:t xml:space="preserve">Write the parametric equations below as a single equation in </w:t>
      </w:r>
      <w:r w:rsidRPr="004B7184">
        <w:rPr>
          <w:rFonts w:ascii="Minion-Italic" w:hAnsi="Minion-Italic" w:cs="Minion-Italic"/>
          <w:i/>
          <w:iCs/>
          <w:sz w:val="22"/>
        </w:rPr>
        <w:t xml:space="preserve">x </w:t>
      </w:r>
      <w:r w:rsidRPr="004B7184">
        <w:rPr>
          <w:rFonts w:ascii="Minion-Regular" w:hAnsi="Minion-Regular" w:cs="Minion-Regular"/>
          <w:sz w:val="22"/>
        </w:rPr>
        <w:t xml:space="preserve">and </w:t>
      </w:r>
      <w:r w:rsidRPr="004B7184">
        <w:rPr>
          <w:rFonts w:ascii="Minion-Italic" w:hAnsi="Minion-Italic" w:cs="Minion-Italic"/>
          <w:i/>
          <w:iCs/>
          <w:sz w:val="22"/>
        </w:rPr>
        <w:t xml:space="preserve">y </w:t>
      </w:r>
      <w:r w:rsidRPr="004B7184">
        <w:rPr>
          <w:rFonts w:ascii="Minion-Italic" w:hAnsi="Minion-Italic" w:cs="Minion-Italic"/>
          <w:iCs/>
          <w:sz w:val="22"/>
        </w:rPr>
        <w:t xml:space="preserve">by eliminating the parameter, </w:t>
      </w:r>
      <w:r w:rsidRPr="004B7184">
        <w:rPr>
          <w:rFonts w:ascii="Minion-Italic" w:hAnsi="Minion-Italic" w:cs="Minion-Italic"/>
          <w:i/>
          <w:iCs/>
          <w:sz w:val="22"/>
        </w:rPr>
        <w:t>t</w:t>
      </w:r>
      <w:r w:rsidRPr="004B7184">
        <w:rPr>
          <w:rFonts w:ascii="Minion-Regular" w:hAnsi="Minion-Regular" w:cs="Minion-Regular"/>
          <w:sz w:val="22"/>
        </w:rPr>
        <w:t>. Check your result by showing that its graph and the graph of the parametric equations are the same.</w:t>
      </w:r>
    </w:p>
    <w:p w:rsidR="00C22E6E" w:rsidRPr="004B7184" w:rsidRDefault="00C22E6E" w:rsidP="00C22E6E"/>
    <w:p w:rsidR="00C22E6E" w:rsidRPr="004B7184" w:rsidRDefault="00C22E6E" w:rsidP="00C22E6E"/>
    <w:p w:rsidR="00C22E6E" w:rsidRPr="004B7184" w:rsidRDefault="00C22E6E" w:rsidP="00C22E6E">
      <w:r w:rsidRPr="004B7184">
        <w:t xml:space="preserve">2.  </w:t>
      </w:r>
      <w:r w:rsidRPr="004B7184">
        <w:rPr>
          <w:position w:val="-30"/>
        </w:rPr>
        <w:object w:dxaOrig="1100" w:dyaOrig="720">
          <v:shape id="_x0000_i1032" type="#_x0000_t75" style="width:54.75pt;height:36pt" o:ole="">
            <v:imagedata r:id="rId31" o:title=""/>
          </v:shape>
          <o:OLEObject Type="Embed" ProgID="Equation.DSMT4" ShapeID="_x0000_i1032" DrawAspect="Content" ObjectID="_1534861786" r:id="rId32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4B7184">
        <w:t xml:space="preserve">3.  </w:t>
      </w:r>
      <w:r w:rsidRPr="004B7184">
        <w:rPr>
          <w:position w:val="-32"/>
        </w:rPr>
        <w:object w:dxaOrig="1140" w:dyaOrig="760">
          <v:shape id="_x0000_i1033" type="#_x0000_t75" style="width:57pt;height:38.25pt" o:ole="">
            <v:imagedata r:id="rId33" o:title=""/>
          </v:shape>
          <o:OLEObject Type="Embed" ProgID="Equation.DSMT4" ShapeID="_x0000_i1033" DrawAspect="Content" ObjectID="_1534861787" r:id="rId34"/>
        </w:object>
      </w:r>
    </w:p>
    <w:p w:rsidR="00C22E6E" w:rsidRPr="004B7184" w:rsidRDefault="00C22E6E" w:rsidP="00C22E6E"/>
    <w:p w:rsidR="00C22E6E" w:rsidRDefault="00C22E6E" w:rsidP="00106322">
      <w:pPr>
        <w:ind w:left="0" w:firstLine="0"/>
        <w:rPr>
          <w:iCs/>
        </w:rPr>
      </w:pPr>
    </w:p>
    <w:sectPr w:rsidR="00C22E6E" w:rsidSect="00862551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inion-Regular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Minion-Italic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FF6FD8"/>
    <w:multiLevelType w:val="hybridMultilevel"/>
    <w:tmpl w:val="A7A63682"/>
    <w:lvl w:ilvl="0" w:tplc="C7C4551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110C89"/>
    <w:multiLevelType w:val="hybridMultilevel"/>
    <w:tmpl w:val="7406AABC"/>
    <w:lvl w:ilvl="0" w:tplc="B98A6CC6">
      <w:start w:val="4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4FC35DD"/>
    <w:multiLevelType w:val="hybridMultilevel"/>
    <w:tmpl w:val="8B0A8D0C"/>
    <w:lvl w:ilvl="0" w:tplc="68947DF4">
      <w:start w:val="1"/>
      <w:numFmt w:val="lowerLetter"/>
      <w:lvlText w:val="%1.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27D0230C"/>
    <w:multiLevelType w:val="hybridMultilevel"/>
    <w:tmpl w:val="9FD64F16"/>
    <w:lvl w:ilvl="0" w:tplc="B90468EA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" w:hAnsi="Times" w:cs="Times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34F012FB"/>
    <w:multiLevelType w:val="hybridMultilevel"/>
    <w:tmpl w:val="4AA04A6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9EC5B6F"/>
    <w:multiLevelType w:val="hybridMultilevel"/>
    <w:tmpl w:val="AF92F686"/>
    <w:lvl w:ilvl="0" w:tplc="2566298E">
      <w:start w:val="1"/>
      <w:numFmt w:val="lowerLetter"/>
      <w:lvlText w:val="%1)"/>
      <w:lvlJc w:val="left"/>
      <w:pPr>
        <w:ind w:left="43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040" w:hanging="360"/>
      </w:pPr>
    </w:lvl>
    <w:lvl w:ilvl="2" w:tplc="0409001B" w:tentative="1">
      <w:start w:val="1"/>
      <w:numFmt w:val="lowerRoman"/>
      <w:lvlText w:val="%3."/>
      <w:lvlJc w:val="right"/>
      <w:pPr>
        <w:ind w:left="5760" w:hanging="180"/>
      </w:pPr>
    </w:lvl>
    <w:lvl w:ilvl="3" w:tplc="0409000F" w:tentative="1">
      <w:start w:val="1"/>
      <w:numFmt w:val="decimal"/>
      <w:lvlText w:val="%4."/>
      <w:lvlJc w:val="left"/>
      <w:pPr>
        <w:ind w:left="6480" w:hanging="360"/>
      </w:pPr>
    </w:lvl>
    <w:lvl w:ilvl="4" w:tplc="04090019" w:tentative="1">
      <w:start w:val="1"/>
      <w:numFmt w:val="lowerLetter"/>
      <w:lvlText w:val="%5."/>
      <w:lvlJc w:val="left"/>
      <w:pPr>
        <w:ind w:left="7200" w:hanging="360"/>
      </w:pPr>
    </w:lvl>
    <w:lvl w:ilvl="5" w:tplc="0409001B" w:tentative="1">
      <w:start w:val="1"/>
      <w:numFmt w:val="lowerRoman"/>
      <w:lvlText w:val="%6."/>
      <w:lvlJc w:val="right"/>
      <w:pPr>
        <w:ind w:left="7920" w:hanging="180"/>
      </w:pPr>
    </w:lvl>
    <w:lvl w:ilvl="6" w:tplc="0409000F" w:tentative="1">
      <w:start w:val="1"/>
      <w:numFmt w:val="decimal"/>
      <w:lvlText w:val="%7."/>
      <w:lvlJc w:val="left"/>
      <w:pPr>
        <w:ind w:left="8640" w:hanging="360"/>
      </w:pPr>
    </w:lvl>
    <w:lvl w:ilvl="7" w:tplc="04090019" w:tentative="1">
      <w:start w:val="1"/>
      <w:numFmt w:val="lowerLetter"/>
      <w:lvlText w:val="%8."/>
      <w:lvlJc w:val="left"/>
      <w:pPr>
        <w:ind w:left="9360" w:hanging="360"/>
      </w:pPr>
    </w:lvl>
    <w:lvl w:ilvl="8" w:tplc="0409001B" w:tentative="1">
      <w:start w:val="1"/>
      <w:numFmt w:val="lowerRoman"/>
      <w:lvlText w:val="%9."/>
      <w:lvlJc w:val="right"/>
      <w:pPr>
        <w:ind w:left="10080" w:hanging="180"/>
      </w:pPr>
    </w:lvl>
  </w:abstractNum>
  <w:abstractNum w:abstractNumId="6">
    <w:nsid w:val="3C1C4FDF"/>
    <w:multiLevelType w:val="hybridMultilevel"/>
    <w:tmpl w:val="98B84390"/>
    <w:lvl w:ilvl="0" w:tplc="DE2AA084">
      <w:start w:val="1"/>
      <w:numFmt w:val="lowerLetter"/>
      <w:lvlText w:val="%1.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>
    <w:nsid w:val="3C34587D"/>
    <w:multiLevelType w:val="hybridMultilevel"/>
    <w:tmpl w:val="5E345FAC"/>
    <w:lvl w:ilvl="0" w:tplc="FC76D914">
      <w:start w:val="1"/>
      <w:numFmt w:val="decimal"/>
      <w:lvlText w:val="%1."/>
      <w:lvlJc w:val="left"/>
      <w:pPr>
        <w:ind w:left="10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5" w:hanging="360"/>
      </w:pPr>
    </w:lvl>
    <w:lvl w:ilvl="2" w:tplc="0409001B" w:tentative="1">
      <w:start w:val="1"/>
      <w:numFmt w:val="lowerRoman"/>
      <w:lvlText w:val="%3."/>
      <w:lvlJc w:val="right"/>
      <w:pPr>
        <w:ind w:left="2445" w:hanging="180"/>
      </w:pPr>
    </w:lvl>
    <w:lvl w:ilvl="3" w:tplc="0409000F" w:tentative="1">
      <w:start w:val="1"/>
      <w:numFmt w:val="decimal"/>
      <w:lvlText w:val="%4."/>
      <w:lvlJc w:val="left"/>
      <w:pPr>
        <w:ind w:left="3165" w:hanging="360"/>
      </w:pPr>
    </w:lvl>
    <w:lvl w:ilvl="4" w:tplc="04090019" w:tentative="1">
      <w:start w:val="1"/>
      <w:numFmt w:val="lowerLetter"/>
      <w:lvlText w:val="%5."/>
      <w:lvlJc w:val="left"/>
      <w:pPr>
        <w:ind w:left="3885" w:hanging="360"/>
      </w:pPr>
    </w:lvl>
    <w:lvl w:ilvl="5" w:tplc="0409001B" w:tentative="1">
      <w:start w:val="1"/>
      <w:numFmt w:val="lowerRoman"/>
      <w:lvlText w:val="%6."/>
      <w:lvlJc w:val="right"/>
      <w:pPr>
        <w:ind w:left="4605" w:hanging="180"/>
      </w:pPr>
    </w:lvl>
    <w:lvl w:ilvl="6" w:tplc="0409000F" w:tentative="1">
      <w:start w:val="1"/>
      <w:numFmt w:val="decimal"/>
      <w:lvlText w:val="%7."/>
      <w:lvlJc w:val="left"/>
      <w:pPr>
        <w:ind w:left="5325" w:hanging="360"/>
      </w:pPr>
    </w:lvl>
    <w:lvl w:ilvl="7" w:tplc="04090019" w:tentative="1">
      <w:start w:val="1"/>
      <w:numFmt w:val="lowerLetter"/>
      <w:lvlText w:val="%8."/>
      <w:lvlJc w:val="left"/>
      <w:pPr>
        <w:ind w:left="6045" w:hanging="360"/>
      </w:pPr>
    </w:lvl>
    <w:lvl w:ilvl="8" w:tplc="0409001B" w:tentative="1">
      <w:start w:val="1"/>
      <w:numFmt w:val="lowerRoman"/>
      <w:lvlText w:val="%9."/>
      <w:lvlJc w:val="right"/>
      <w:pPr>
        <w:ind w:left="6765" w:hanging="180"/>
      </w:pPr>
    </w:lvl>
  </w:abstractNum>
  <w:abstractNum w:abstractNumId="8">
    <w:nsid w:val="43DB6A28"/>
    <w:multiLevelType w:val="hybridMultilevel"/>
    <w:tmpl w:val="27F4322A"/>
    <w:lvl w:ilvl="0" w:tplc="88B03582">
      <w:start w:val="1"/>
      <w:numFmt w:val="upperLetter"/>
      <w:lvlText w:val="%1."/>
      <w:lvlJc w:val="left"/>
      <w:pPr>
        <w:ind w:left="6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9">
    <w:nsid w:val="44EE2604"/>
    <w:multiLevelType w:val="hybridMultilevel"/>
    <w:tmpl w:val="BF8868EC"/>
    <w:lvl w:ilvl="0" w:tplc="3D1CB29C">
      <w:start w:val="1"/>
      <w:numFmt w:val="lowerLetter"/>
      <w:lvlText w:val="%1)"/>
      <w:lvlJc w:val="left"/>
      <w:pPr>
        <w:ind w:left="39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4680" w:hanging="360"/>
      </w:pPr>
    </w:lvl>
    <w:lvl w:ilvl="2" w:tplc="0409001B" w:tentative="1">
      <w:start w:val="1"/>
      <w:numFmt w:val="lowerRoman"/>
      <w:lvlText w:val="%3."/>
      <w:lvlJc w:val="right"/>
      <w:pPr>
        <w:ind w:left="5400" w:hanging="180"/>
      </w:pPr>
    </w:lvl>
    <w:lvl w:ilvl="3" w:tplc="0409000F" w:tentative="1">
      <w:start w:val="1"/>
      <w:numFmt w:val="decimal"/>
      <w:lvlText w:val="%4."/>
      <w:lvlJc w:val="left"/>
      <w:pPr>
        <w:ind w:left="6120" w:hanging="360"/>
      </w:pPr>
    </w:lvl>
    <w:lvl w:ilvl="4" w:tplc="04090019" w:tentative="1">
      <w:start w:val="1"/>
      <w:numFmt w:val="lowerLetter"/>
      <w:lvlText w:val="%5."/>
      <w:lvlJc w:val="left"/>
      <w:pPr>
        <w:ind w:left="6840" w:hanging="360"/>
      </w:pPr>
    </w:lvl>
    <w:lvl w:ilvl="5" w:tplc="0409001B" w:tentative="1">
      <w:start w:val="1"/>
      <w:numFmt w:val="lowerRoman"/>
      <w:lvlText w:val="%6."/>
      <w:lvlJc w:val="right"/>
      <w:pPr>
        <w:ind w:left="7560" w:hanging="180"/>
      </w:pPr>
    </w:lvl>
    <w:lvl w:ilvl="6" w:tplc="0409000F" w:tentative="1">
      <w:start w:val="1"/>
      <w:numFmt w:val="decimal"/>
      <w:lvlText w:val="%7."/>
      <w:lvlJc w:val="left"/>
      <w:pPr>
        <w:ind w:left="8280" w:hanging="360"/>
      </w:pPr>
    </w:lvl>
    <w:lvl w:ilvl="7" w:tplc="04090019" w:tentative="1">
      <w:start w:val="1"/>
      <w:numFmt w:val="lowerLetter"/>
      <w:lvlText w:val="%8."/>
      <w:lvlJc w:val="left"/>
      <w:pPr>
        <w:ind w:left="9000" w:hanging="360"/>
      </w:pPr>
    </w:lvl>
    <w:lvl w:ilvl="8" w:tplc="0409001B" w:tentative="1">
      <w:start w:val="1"/>
      <w:numFmt w:val="lowerRoman"/>
      <w:lvlText w:val="%9."/>
      <w:lvlJc w:val="right"/>
      <w:pPr>
        <w:ind w:left="9720" w:hanging="180"/>
      </w:pPr>
    </w:lvl>
  </w:abstractNum>
  <w:abstractNum w:abstractNumId="10">
    <w:nsid w:val="45075A34"/>
    <w:multiLevelType w:val="hybridMultilevel"/>
    <w:tmpl w:val="FAD8EE7C"/>
    <w:lvl w:ilvl="0" w:tplc="BC905D9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47E73186"/>
    <w:multiLevelType w:val="hybridMultilevel"/>
    <w:tmpl w:val="BB204486"/>
    <w:lvl w:ilvl="0" w:tplc="0409000F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4E7C308D"/>
    <w:multiLevelType w:val="hybridMultilevel"/>
    <w:tmpl w:val="976C88F0"/>
    <w:lvl w:ilvl="0" w:tplc="B15ED38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4F8731AA"/>
    <w:multiLevelType w:val="hybridMultilevel"/>
    <w:tmpl w:val="02CCCB0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1197305"/>
    <w:multiLevelType w:val="hybridMultilevel"/>
    <w:tmpl w:val="C8666626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5">
    <w:nsid w:val="561062C6"/>
    <w:multiLevelType w:val="hybridMultilevel"/>
    <w:tmpl w:val="19289552"/>
    <w:lvl w:ilvl="0" w:tplc="ADA896D0">
      <w:start w:val="32"/>
      <w:numFmt w:val="decimal"/>
      <w:lvlText w:val="(%1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5AEB2E6E"/>
    <w:multiLevelType w:val="hybridMultilevel"/>
    <w:tmpl w:val="92A6509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1636BDE"/>
    <w:multiLevelType w:val="hybridMultilevel"/>
    <w:tmpl w:val="E0AA80A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650C5023"/>
    <w:multiLevelType w:val="hybridMultilevel"/>
    <w:tmpl w:val="27F4322A"/>
    <w:lvl w:ilvl="0" w:tplc="88B03582">
      <w:start w:val="1"/>
      <w:numFmt w:val="upperLetter"/>
      <w:lvlText w:val="%1."/>
      <w:lvlJc w:val="left"/>
      <w:pPr>
        <w:ind w:left="6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19">
    <w:nsid w:val="717B5685"/>
    <w:multiLevelType w:val="hybridMultilevel"/>
    <w:tmpl w:val="03E6D5A2"/>
    <w:lvl w:ilvl="0" w:tplc="BD947C60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767F2E0E"/>
    <w:multiLevelType w:val="hybridMultilevel"/>
    <w:tmpl w:val="8B0A8D0C"/>
    <w:lvl w:ilvl="0" w:tplc="68947DF4">
      <w:start w:val="1"/>
      <w:numFmt w:val="lowerLetter"/>
      <w:lvlText w:val="%1.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1">
    <w:nsid w:val="7CE23C7B"/>
    <w:multiLevelType w:val="hybridMultilevel"/>
    <w:tmpl w:val="42DAFF56"/>
    <w:lvl w:ilvl="0" w:tplc="DA9E5FC4">
      <w:start w:val="1"/>
      <w:numFmt w:val="decimal"/>
      <w:lvlText w:val="%1."/>
      <w:lvlJc w:val="left"/>
      <w:pPr>
        <w:ind w:left="10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5" w:hanging="360"/>
      </w:pPr>
    </w:lvl>
    <w:lvl w:ilvl="2" w:tplc="0409001B" w:tentative="1">
      <w:start w:val="1"/>
      <w:numFmt w:val="lowerRoman"/>
      <w:lvlText w:val="%3."/>
      <w:lvlJc w:val="right"/>
      <w:pPr>
        <w:ind w:left="2445" w:hanging="180"/>
      </w:pPr>
    </w:lvl>
    <w:lvl w:ilvl="3" w:tplc="0409000F" w:tentative="1">
      <w:start w:val="1"/>
      <w:numFmt w:val="decimal"/>
      <w:lvlText w:val="%4."/>
      <w:lvlJc w:val="left"/>
      <w:pPr>
        <w:ind w:left="3165" w:hanging="360"/>
      </w:pPr>
    </w:lvl>
    <w:lvl w:ilvl="4" w:tplc="04090019" w:tentative="1">
      <w:start w:val="1"/>
      <w:numFmt w:val="lowerLetter"/>
      <w:lvlText w:val="%5."/>
      <w:lvlJc w:val="left"/>
      <w:pPr>
        <w:ind w:left="3885" w:hanging="360"/>
      </w:pPr>
    </w:lvl>
    <w:lvl w:ilvl="5" w:tplc="0409001B" w:tentative="1">
      <w:start w:val="1"/>
      <w:numFmt w:val="lowerRoman"/>
      <w:lvlText w:val="%6."/>
      <w:lvlJc w:val="right"/>
      <w:pPr>
        <w:ind w:left="4605" w:hanging="180"/>
      </w:pPr>
    </w:lvl>
    <w:lvl w:ilvl="6" w:tplc="0409000F" w:tentative="1">
      <w:start w:val="1"/>
      <w:numFmt w:val="decimal"/>
      <w:lvlText w:val="%7."/>
      <w:lvlJc w:val="left"/>
      <w:pPr>
        <w:ind w:left="5325" w:hanging="360"/>
      </w:pPr>
    </w:lvl>
    <w:lvl w:ilvl="7" w:tplc="04090019" w:tentative="1">
      <w:start w:val="1"/>
      <w:numFmt w:val="lowerLetter"/>
      <w:lvlText w:val="%8."/>
      <w:lvlJc w:val="left"/>
      <w:pPr>
        <w:ind w:left="6045" w:hanging="360"/>
      </w:pPr>
    </w:lvl>
    <w:lvl w:ilvl="8" w:tplc="0409001B" w:tentative="1">
      <w:start w:val="1"/>
      <w:numFmt w:val="lowerRoman"/>
      <w:lvlText w:val="%9."/>
      <w:lvlJc w:val="right"/>
      <w:pPr>
        <w:ind w:left="6765" w:hanging="180"/>
      </w:pPr>
    </w:lvl>
  </w:abstractNum>
  <w:abstractNum w:abstractNumId="22">
    <w:nsid w:val="7D417166"/>
    <w:multiLevelType w:val="hybridMultilevel"/>
    <w:tmpl w:val="7C068DB4"/>
    <w:lvl w:ilvl="0" w:tplc="C73A706C">
      <w:start w:val="1"/>
      <w:numFmt w:val="decimal"/>
      <w:lvlText w:val="%1."/>
      <w:lvlJc w:val="left"/>
      <w:pPr>
        <w:ind w:left="43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040" w:hanging="360"/>
      </w:pPr>
    </w:lvl>
    <w:lvl w:ilvl="2" w:tplc="0409001B" w:tentative="1">
      <w:start w:val="1"/>
      <w:numFmt w:val="lowerRoman"/>
      <w:lvlText w:val="%3."/>
      <w:lvlJc w:val="right"/>
      <w:pPr>
        <w:ind w:left="5760" w:hanging="180"/>
      </w:pPr>
    </w:lvl>
    <w:lvl w:ilvl="3" w:tplc="0409000F" w:tentative="1">
      <w:start w:val="1"/>
      <w:numFmt w:val="decimal"/>
      <w:lvlText w:val="%4."/>
      <w:lvlJc w:val="left"/>
      <w:pPr>
        <w:ind w:left="6480" w:hanging="360"/>
      </w:pPr>
    </w:lvl>
    <w:lvl w:ilvl="4" w:tplc="04090019" w:tentative="1">
      <w:start w:val="1"/>
      <w:numFmt w:val="lowerLetter"/>
      <w:lvlText w:val="%5."/>
      <w:lvlJc w:val="left"/>
      <w:pPr>
        <w:ind w:left="7200" w:hanging="360"/>
      </w:pPr>
    </w:lvl>
    <w:lvl w:ilvl="5" w:tplc="0409001B" w:tentative="1">
      <w:start w:val="1"/>
      <w:numFmt w:val="lowerRoman"/>
      <w:lvlText w:val="%6."/>
      <w:lvlJc w:val="right"/>
      <w:pPr>
        <w:ind w:left="7920" w:hanging="180"/>
      </w:pPr>
    </w:lvl>
    <w:lvl w:ilvl="6" w:tplc="0409000F" w:tentative="1">
      <w:start w:val="1"/>
      <w:numFmt w:val="decimal"/>
      <w:lvlText w:val="%7."/>
      <w:lvlJc w:val="left"/>
      <w:pPr>
        <w:ind w:left="8640" w:hanging="360"/>
      </w:pPr>
    </w:lvl>
    <w:lvl w:ilvl="7" w:tplc="04090019" w:tentative="1">
      <w:start w:val="1"/>
      <w:numFmt w:val="lowerLetter"/>
      <w:lvlText w:val="%8."/>
      <w:lvlJc w:val="left"/>
      <w:pPr>
        <w:ind w:left="9360" w:hanging="360"/>
      </w:pPr>
    </w:lvl>
    <w:lvl w:ilvl="8" w:tplc="0409001B" w:tentative="1">
      <w:start w:val="1"/>
      <w:numFmt w:val="lowerRoman"/>
      <w:lvlText w:val="%9."/>
      <w:lvlJc w:val="right"/>
      <w:pPr>
        <w:ind w:left="10080" w:hanging="180"/>
      </w:pPr>
    </w:lvl>
  </w:abstractNum>
  <w:num w:numId="1">
    <w:abstractNumId w:val="14"/>
  </w:num>
  <w:num w:numId="2">
    <w:abstractNumId w:val="12"/>
  </w:num>
  <w:num w:numId="3">
    <w:abstractNumId w:val="4"/>
  </w:num>
  <w:num w:numId="4">
    <w:abstractNumId w:val="11"/>
  </w:num>
  <w:num w:numId="5">
    <w:abstractNumId w:val="8"/>
  </w:num>
  <w:num w:numId="6">
    <w:abstractNumId w:val="9"/>
  </w:num>
  <w:num w:numId="7">
    <w:abstractNumId w:val="5"/>
  </w:num>
  <w:num w:numId="8">
    <w:abstractNumId w:val="22"/>
  </w:num>
  <w:num w:numId="9">
    <w:abstractNumId w:val="7"/>
  </w:num>
  <w:num w:numId="10">
    <w:abstractNumId w:val="1"/>
  </w:num>
  <w:num w:numId="11">
    <w:abstractNumId w:val="21"/>
  </w:num>
  <w:num w:numId="12">
    <w:abstractNumId w:val="18"/>
  </w:num>
  <w:num w:numId="13">
    <w:abstractNumId w:val="19"/>
  </w:num>
  <w:num w:numId="14">
    <w:abstractNumId w:val="15"/>
  </w:num>
  <w:num w:numId="15">
    <w:abstractNumId w:val="10"/>
  </w:num>
  <w:num w:numId="16">
    <w:abstractNumId w:val="6"/>
  </w:num>
  <w:num w:numId="17">
    <w:abstractNumId w:val="20"/>
  </w:num>
  <w:num w:numId="18">
    <w:abstractNumId w:val="2"/>
  </w:num>
  <w:num w:numId="19">
    <w:abstractNumId w:val="16"/>
  </w:num>
  <w:num w:numId="20">
    <w:abstractNumId w:val="13"/>
  </w:num>
  <w:num w:numId="21">
    <w:abstractNumId w:val="0"/>
  </w:num>
  <w:num w:numId="22">
    <w:abstractNumId w:val="3"/>
  </w:num>
  <w:num w:numId="23">
    <w:abstractNumId w:val="1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/>
  <w:stylePaneFormatFilter w:val="3F01"/>
  <w:defaultTabStop w:val="360"/>
  <w:drawingGridHorizontalSpacing w:val="120"/>
  <w:displayHorizontalDrawingGridEvery w:val="2"/>
  <w:characterSpacingControl w:val="doNotCompress"/>
  <w:compat/>
  <w:rsids>
    <w:rsidRoot w:val="00862551"/>
    <w:rsid w:val="00010F93"/>
    <w:rsid w:val="00030C54"/>
    <w:rsid w:val="00031FB2"/>
    <w:rsid w:val="000367BE"/>
    <w:rsid w:val="000420E0"/>
    <w:rsid w:val="00045906"/>
    <w:rsid w:val="0005315B"/>
    <w:rsid w:val="00057E83"/>
    <w:rsid w:val="000636FB"/>
    <w:rsid w:val="00076A66"/>
    <w:rsid w:val="00080731"/>
    <w:rsid w:val="00081351"/>
    <w:rsid w:val="00090752"/>
    <w:rsid w:val="000A71D6"/>
    <w:rsid w:val="000B503C"/>
    <w:rsid w:val="000C1245"/>
    <w:rsid w:val="000D159B"/>
    <w:rsid w:val="000D1985"/>
    <w:rsid w:val="000E2C76"/>
    <w:rsid w:val="000F03E7"/>
    <w:rsid w:val="001036F1"/>
    <w:rsid w:val="00106322"/>
    <w:rsid w:val="001117CB"/>
    <w:rsid w:val="00112063"/>
    <w:rsid w:val="00113E2C"/>
    <w:rsid w:val="00124FA7"/>
    <w:rsid w:val="0013656D"/>
    <w:rsid w:val="00146D1F"/>
    <w:rsid w:val="0015422D"/>
    <w:rsid w:val="0016435F"/>
    <w:rsid w:val="00166C84"/>
    <w:rsid w:val="001809EC"/>
    <w:rsid w:val="001860F0"/>
    <w:rsid w:val="00191647"/>
    <w:rsid w:val="001A18E1"/>
    <w:rsid w:val="001A19FF"/>
    <w:rsid w:val="001C0601"/>
    <w:rsid w:val="001C0A7A"/>
    <w:rsid w:val="001C304E"/>
    <w:rsid w:val="001C6912"/>
    <w:rsid w:val="001D2156"/>
    <w:rsid w:val="001E738E"/>
    <w:rsid w:val="001F1EFA"/>
    <w:rsid w:val="001F434D"/>
    <w:rsid w:val="001F7782"/>
    <w:rsid w:val="00204895"/>
    <w:rsid w:val="00207703"/>
    <w:rsid w:val="00225A0F"/>
    <w:rsid w:val="0022656D"/>
    <w:rsid w:val="002352D9"/>
    <w:rsid w:val="0025007F"/>
    <w:rsid w:val="00255629"/>
    <w:rsid w:val="002616E5"/>
    <w:rsid w:val="00262D0D"/>
    <w:rsid w:val="0028565D"/>
    <w:rsid w:val="00287B70"/>
    <w:rsid w:val="002B0A65"/>
    <w:rsid w:val="002B3C97"/>
    <w:rsid w:val="002D60EB"/>
    <w:rsid w:val="002F6E5C"/>
    <w:rsid w:val="00303FB3"/>
    <w:rsid w:val="0031795D"/>
    <w:rsid w:val="0032498F"/>
    <w:rsid w:val="00326106"/>
    <w:rsid w:val="003429B9"/>
    <w:rsid w:val="003505E3"/>
    <w:rsid w:val="003513A4"/>
    <w:rsid w:val="00352A42"/>
    <w:rsid w:val="00352E42"/>
    <w:rsid w:val="0039554B"/>
    <w:rsid w:val="003C6260"/>
    <w:rsid w:val="003C7701"/>
    <w:rsid w:val="003D1C9D"/>
    <w:rsid w:val="003F1A74"/>
    <w:rsid w:val="003F30FE"/>
    <w:rsid w:val="00404353"/>
    <w:rsid w:val="00404580"/>
    <w:rsid w:val="00436244"/>
    <w:rsid w:val="00440EA2"/>
    <w:rsid w:val="00446C27"/>
    <w:rsid w:val="00473252"/>
    <w:rsid w:val="004829AC"/>
    <w:rsid w:val="00487392"/>
    <w:rsid w:val="004B2285"/>
    <w:rsid w:val="004C619B"/>
    <w:rsid w:val="004E2467"/>
    <w:rsid w:val="00527843"/>
    <w:rsid w:val="005321A3"/>
    <w:rsid w:val="005633F3"/>
    <w:rsid w:val="005D05B5"/>
    <w:rsid w:val="005F1DA8"/>
    <w:rsid w:val="005F2DE6"/>
    <w:rsid w:val="0060225A"/>
    <w:rsid w:val="00622B7F"/>
    <w:rsid w:val="006338BE"/>
    <w:rsid w:val="00651FB2"/>
    <w:rsid w:val="00664AB2"/>
    <w:rsid w:val="006753FC"/>
    <w:rsid w:val="0067575B"/>
    <w:rsid w:val="006878C7"/>
    <w:rsid w:val="00694640"/>
    <w:rsid w:val="006A09F2"/>
    <w:rsid w:val="006A5BA6"/>
    <w:rsid w:val="006C4361"/>
    <w:rsid w:val="006C688C"/>
    <w:rsid w:val="006E06DF"/>
    <w:rsid w:val="006E1BD9"/>
    <w:rsid w:val="006F30B5"/>
    <w:rsid w:val="006F63D7"/>
    <w:rsid w:val="00707AC6"/>
    <w:rsid w:val="0072089E"/>
    <w:rsid w:val="0072121F"/>
    <w:rsid w:val="00721833"/>
    <w:rsid w:val="00733793"/>
    <w:rsid w:val="007405D7"/>
    <w:rsid w:val="00742A36"/>
    <w:rsid w:val="00754865"/>
    <w:rsid w:val="0076790F"/>
    <w:rsid w:val="00791498"/>
    <w:rsid w:val="007A243D"/>
    <w:rsid w:val="007A4A87"/>
    <w:rsid w:val="007B0C3A"/>
    <w:rsid w:val="007B6B13"/>
    <w:rsid w:val="007D0FEB"/>
    <w:rsid w:val="007E3C83"/>
    <w:rsid w:val="007F05B6"/>
    <w:rsid w:val="007F1163"/>
    <w:rsid w:val="0080641F"/>
    <w:rsid w:val="00807F9C"/>
    <w:rsid w:val="00811E12"/>
    <w:rsid w:val="008120C1"/>
    <w:rsid w:val="00837267"/>
    <w:rsid w:val="008425DD"/>
    <w:rsid w:val="00862551"/>
    <w:rsid w:val="00862832"/>
    <w:rsid w:val="00863920"/>
    <w:rsid w:val="00875206"/>
    <w:rsid w:val="008819B0"/>
    <w:rsid w:val="0089690E"/>
    <w:rsid w:val="008B7D16"/>
    <w:rsid w:val="008D231B"/>
    <w:rsid w:val="008E0392"/>
    <w:rsid w:val="008E0D55"/>
    <w:rsid w:val="008E7858"/>
    <w:rsid w:val="008F1F7B"/>
    <w:rsid w:val="008F3744"/>
    <w:rsid w:val="0091032B"/>
    <w:rsid w:val="0091046B"/>
    <w:rsid w:val="009118F0"/>
    <w:rsid w:val="00956626"/>
    <w:rsid w:val="009568D5"/>
    <w:rsid w:val="0095769C"/>
    <w:rsid w:val="00977103"/>
    <w:rsid w:val="009818C3"/>
    <w:rsid w:val="009A3680"/>
    <w:rsid w:val="009A6E6E"/>
    <w:rsid w:val="009A776A"/>
    <w:rsid w:val="009C1040"/>
    <w:rsid w:val="009C152E"/>
    <w:rsid w:val="009C768E"/>
    <w:rsid w:val="009E0803"/>
    <w:rsid w:val="009F2F6D"/>
    <w:rsid w:val="00A0708F"/>
    <w:rsid w:val="00A1161C"/>
    <w:rsid w:val="00A25C7D"/>
    <w:rsid w:val="00A32E41"/>
    <w:rsid w:val="00A57BC7"/>
    <w:rsid w:val="00A66EEE"/>
    <w:rsid w:val="00A6748F"/>
    <w:rsid w:val="00A707AE"/>
    <w:rsid w:val="00A71214"/>
    <w:rsid w:val="00A839C1"/>
    <w:rsid w:val="00A90C00"/>
    <w:rsid w:val="00AB2DA2"/>
    <w:rsid w:val="00AB2E26"/>
    <w:rsid w:val="00AC2F0B"/>
    <w:rsid w:val="00AF60D3"/>
    <w:rsid w:val="00AF62C0"/>
    <w:rsid w:val="00B01EFC"/>
    <w:rsid w:val="00B05057"/>
    <w:rsid w:val="00B34DDE"/>
    <w:rsid w:val="00B367B0"/>
    <w:rsid w:val="00B44244"/>
    <w:rsid w:val="00B4796F"/>
    <w:rsid w:val="00B512E8"/>
    <w:rsid w:val="00B57D3F"/>
    <w:rsid w:val="00B76E30"/>
    <w:rsid w:val="00B9398F"/>
    <w:rsid w:val="00B96721"/>
    <w:rsid w:val="00BB16BD"/>
    <w:rsid w:val="00BB753E"/>
    <w:rsid w:val="00BE1D16"/>
    <w:rsid w:val="00BE75FE"/>
    <w:rsid w:val="00C02313"/>
    <w:rsid w:val="00C033EC"/>
    <w:rsid w:val="00C10F33"/>
    <w:rsid w:val="00C22E6E"/>
    <w:rsid w:val="00C3298B"/>
    <w:rsid w:val="00C41E3A"/>
    <w:rsid w:val="00C6392C"/>
    <w:rsid w:val="00C862D3"/>
    <w:rsid w:val="00C8751B"/>
    <w:rsid w:val="00CA4777"/>
    <w:rsid w:val="00CA68BB"/>
    <w:rsid w:val="00CB3D5D"/>
    <w:rsid w:val="00CC2EEF"/>
    <w:rsid w:val="00CD08DA"/>
    <w:rsid w:val="00CD51E3"/>
    <w:rsid w:val="00CF49A1"/>
    <w:rsid w:val="00D2378C"/>
    <w:rsid w:val="00D418EF"/>
    <w:rsid w:val="00D56E9C"/>
    <w:rsid w:val="00D84C58"/>
    <w:rsid w:val="00D9257B"/>
    <w:rsid w:val="00DA7D38"/>
    <w:rsid w:val="00DD01E4"/>
    <w:rsid w:val="00DD7E36"/>
    <w:rsid w:val="00DE2B0E"/>
    <w:rsid w:val="00DE4BE8"/>
    <w:rsid w:val="00E01A2E"/>
    <w:rsid w:val="00E04007"/>
    <w:rsid w:val="00E043CB"/>
    <w:rsid w:val="00E14907"/>
    <w:rsid w:val="00E30378"/>
    <w:rsid w:val="00E615CE"/>
    <w:rsid w:val="00E77A8D"/>
    <w:rsid w:val="00EC05CC"/>
    <w:rsid w:val="00EE32C2"/>
    <w:rsid w:val="00F200E1"/>
    <w:rsid w:val="00F231F5"/>
    <w:rsid w:val="00F32CD9"/>
    <w:rsid w:val="00F51787"/>
    <w:rsid w:val="00F57540"/>
    <w:rsid w:val="00F8658B"/>
    <w:rsid w:val="00F916F1"/>
    <w:rsid w:val="00F938DC"/>
    <w:rsid w:val="00F93CB4"/>
    <w:rsid w:val="00FF689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  <o:rules v:ext="edit">
        <o:r id="V:Rule12" type="connector" idref="#_x0000_s1090"/>
        <o:r id="V:Rule13" type="connector" idref="#_x0000_s1070"/>
        <o:r id="V:Rule14" type="connector" idref="#_x0000_s1069"/>
        <o:r id="V:Rule15" type="connector" idref="#_x0000_s1099"/>
        <o:r id="V:Rule16" type="connector" idref="#_x0000_s1067"/>
        <o:r id="V:Rule17" type="connector" idref="#_x0000_s1066"/>
        <o:r id="V:Rule18" type="connector" idref="#_x0000_s1102"/>
        <o:r id="V:Rule19" type="connector" idref="#_x0000_s1100"/>
        <o:r id="V:Rule20" type="connector" idref="#_x0000_s1091"/>
        <o:r id="V:Rule21" type="connector" idref="#_x0000_s1101"/>
        <o:r id="V:Rule22" type="connector" idref="#_x0000_s1103"/>
      </o:rules>
      <o:regrouptable v:ext="edit">
        <o:entry new="1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>
      <w:pPr>
        <w:ind w:left="2160" w:hanging="2160"/>
      </w:pPr>
    </w:pPrDefault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5321A3"/>
    <w:rPr>
      <w:sz w:val="24"/>
      <w:szCs w:val="24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62551"/>
    <w:pPr>
      <w:ind w:left="720"/>
      <w:contextualSpacing/>
    </w:pPr>
  </w:style>
  <w:style w:type="table" w:styleId="TableGrid">
    <w:name w:val="Table Grid"/>
    <w:basedOn w:val="TableNormal"/>
    <w:rsid w:val="003C7701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rsid w:val="004B228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B2285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05315B"/>
    <w:pPr>
      <w:widowControl w:val="0"/>
      <w:autoSpaceDE w:val="0"/>
      <w:autoSpaceDN w:val="0"/>
      <w:adjustRightInd w:val="0"/>
      <w:ind w:left="0" w:firstLine="0"/>
    </w:pPr>
    <w:rPr>
      <w:rFonts w:ascii="Times" w:hAnsi="Times" w:cs="Times"/>
      <w:color w:val="00000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10.wmf"/><Relationship Id="rId34" Type="http://schemas.openxmlformats.org/officeDocument/2006/relationships/oleObject" Target="embeddings/oleObject13.bin"/><Relationship Id="rId7" Type="http://schemas.openxmlformats.org/officeDocument/2006/relationships/image" Target="media/image2.png"/><Relationship Id="rId12" Type="http://schemas.openxmlformats.org/officeDocument/2006/relationships/oleObject" Target="embeddings/oleObject2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4.wmf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5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0.bin"/><Relationship Id="rId36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1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190375A-6AEA-47BE-842F-FBC7CA5047F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45</TotalTime>
  <Pages>4</Pages>
  <Words>553</Words>
  <Characters>3158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fcsd</Company>
  <LinksUpToDate>false</LinksUpToDate>
  <CharactersWithSpaces>370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sa Marie Heinl</dc:creator>
  <cp:lastModifiedBy>mfcsd</cp:lastModifiedBy>
  <cp:revision>12</cp:revision>
  <cp:lastPrinted>2015-09-02T11:33:00Z</cp:lastPrinted>
  <dcterms:created xsi:type="dcterms:W3CDTF">2015-08-26T13:11:00Z</dcterms:created>
  <dcterms:modified xsi:type="dcterms:W3CDTF">2016-09-08T21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